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16535CCC" w:rsidR="00D406CF" w:rsidRPr="000E4F4E" w:rsidRDefault="0085608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bookmarkStart w:id="0" w:name="_Hlk102896364"/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EA572CD" w:rsidR="00E05948" w:rsidRPr="00C258B0" w:rsidRDefault="0085171E" w:rsidP="0093284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Органическая химия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1" w:name="_Toc56765514"/>
            <w:bookmarkStart w:id="2" w:name="_Toc57022812"/>
            <w:bookmarkStart w:id="3" w:name="_Toc57024930"/>
            <w:bookmarkStart w:id="4" w:name="_Toc57025163"/>
            <w:bookmarkStart w:id="5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1"/>
            <w:bookmarkEnd w:id="2"/>
            <w:bookmarkEnd w:id="3"/>
            <w:bookmarkEnd w:id="4"/>
            <w:bookmarkEnd w:id="5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6" w:name="_Toc56765515"/>
            <w:bookmarkStart w:id="7" w:name="_Toc57022813"/>
            <w:bookmarkStart w:id="8" w:name="_Toc57024931"/>
            <w:bookmarkStart w:id="9" w:name="_Toc57025164"/>
            <w:bookmarkStart w:id="10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6"/>
            <w:bookmarkEnd w:id="7"/>
            <w:bookmarkEnd w:id="8"/>
            <w:bookmarkEnd w:id="9"/>
            <w:bookmarkEnd w:id="10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517EEE10" w:rsidR="00D1678A" w:rsidRPr="00D97D6F" w:rsidRDefault="00194101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0</w:t>
            </w:r>
            <w:r w:rsidR="0093284B" w:rsidRPr="0093284B">
              <w:rPr>
                <w:sz w:val="26"/>
                <w:szCs w:val="26"/>
              </w:rPr>
              <w:t>.03.01</w:t>
            </w:r>
          </w:p>
        </w:tc>
        <w:tc>
          <w:tcPr>
            <w:tcW w:w="5209" w:type="dxa"/>
            <w:shd w:val="clear" w:color="auto" w:fill="auto"/>
          </w:tcPr>
          <w:p w14:paraId="590A5011" w14:textId="15967869" w:rsidR="00D1678A" w:rsidRPr="00D97D6F" w:rsidRDefault="006D196F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сферная безопасность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1F577FAB" w:rsidR="00D1678A" w:rsidRPr="00D97D6F" w:rsidRDefault="002114F6" w:rsidP="009328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Инжиниринг атмосферы, системы безопасности и экспертиза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  <w:bookmarkEnd w:id="0"/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85171E">
        <w:trPr>
          <w:trHeight w:val="964"/>
        </w:trPr>
        <w:tc>
          <w:tcPr>
            <w:tcW w:w="9822" w:type="dxa"/>
            <w:gridSpan w:val="4"/>
          </w:tcPr>
          <w:p w14:paraId="0663576B" w14:textId="43DF74B4" w:rsidR="00AA6ADF" w:rsidRPr="00AC3042" w:rsidRDefault="00AA6ADF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85171E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474118" w:rsidRPr="0085171E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85171E" w:rsidRPr="0085171E">
              <w:rPr>
                <w:rFonts w:eastAsia="Times New Roman"/>
                <w:sz w:val="24"/>
                <w:szCs w:val="24"/>
              </w:rPr>
              <w:t>«Органическая химия»</w:t>
            </w:r>
            <w:r w:rsidR="0093284B" w:rsidRPr="0085171E">
              <w:rPr>
                <w:rFonts w:eastAsia="Times New Roman"/>
                <w:sz w:val="24"/>
                <w:szCs w:val="24"/>
              </w:rPr>
              <w:t xml:space="preserve"> </w:t>
            </w:r>
            <w:r w:rsidR="007941B3">
              <w:rPr>
                <w:rFonts w:eastAsia="Times New Roman"/>
                <w:sz w:val="24"/>
                <w:szCs w:val="24"/>
              </w:rPr>
              <w:t xml:space="preserve">основной профессиональной </w:t>
            </w:r>
            <w:r w:rsidR="007941B3" w:rsidRPr="004D03D2">
              <w:rPr>
                <w:rFonts w:eastAsia="Times New Roman"/>
                <w:sz w:val="24"/>
                <w:szCs w:val="24"/>
              </w:rPr>
              <w:t>образовательной программы</w:t>
            </w:r>
            <w:r w:rsidR="007941B3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7941B3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7941B3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7941B3"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7941B3" w:rsidRPr="009476CE">
              <w:rPr>
                <w:rFonts w:eastAsia="Times New Roman"/>
                <w:sz w:val="24"/>
                <w:szCs w:val="24"/>
              </w:rPr>
              <w:t>протокол № 10 от 22.06.2021 г.</w:t>
            </w:r>
          </w:p>
        </w:tc>
      </w:tr>
      <w:tr w:rsidR="00AA6ADF" w:rsidRPr="00AC3042" w14:paraId="2A481DBD" w14:textId="77777777" w:rsidTr="0085171E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E632AC4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  <w:r w:rsidR="00DC04C8">
              <w:rPr>
                <w:rFonts w:eastAsia="Times New Roman"/>
                <w:i/>
                <w:sz w:val="24"/>
                <w:szCs w:val="24"/>
              </w:rPr>
              <w:t xml:space="preserve"> «Органическая химия»</w:t>
            </w:r>
          </w:p>
        </w:tc>
      </w:tr>
      <w:tr w:rsidR="00DC04C8" w:rsidRPr="00AC3042" w14:paraId="2DD93B07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2"/>
            <w:shd w:val="clear" w:color="auto" w:fill="auto"/>
          </w:tcPr>
          <w:p w14:paraId="2C90D43E" w14:textId="74B452D1" w:rsidR="00DC04C8" w:rsidRPr="007C3227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                                              Караваева Е.Б.</w:t>
            </w:r>
          </w:p>
        </w:tc>
      </w:tr>
      <w:tr w:rsidR="00AA6ADF" w:rsidRPr="00AC3042" w14:paraId="699F7848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85171E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09F7D342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59749E3C" w:rsidR="00AA6ADF" w:rsidRPr="0085171E" w:rsidRDefault="00DC04C8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                       </w:t>
            </w:r>
            <w:r w:rsidR="00856082"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0B9223C6" wp14:editId="0073253F">
                  <wp:extent cx="504825" cy="607643"/>
                  <wp:effectExtent l="0" t="0" r="0" b="254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856082">
              <w:rPr>
                <w:rFonts w:eastAsia="Times New Roman"/>
                <w:iCs/>
                <w:sz w:val="24"/>
                <w:szCs w:val="24"/>
              </w:rPr>
              <w:t xml:space="preserve">              </w:t>
            </w:r>
            <w:bookmarkStart w:id="11" w:name="_GoBack"/>
            <w:bookmarkEnd w:id="11"/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   </w:t>
            </w:r>
            <w:r w:rsidR="00AC357D">
              <w:rPr>
                <w:rFonts w:eastAsia="Times New Roman"/>
                <w:iCs/>
                <w:sz w:val="24"/>
                <w:szCs w:val="24"/>
              </w:rPr>
              <w:t>д</w:t>
            </w:r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.х.н., </w:t>
            </w:r>
            <w:r w:rsidR="00AC357D">
              <w:rPr>
                <w:rFonts w:eastAsia="Times New Roman"/>
                <w:iCs/>
                <w:sz w:val="24"/>
                <w:szCs w:val="24"/>
              </w:rPr>
              <w:t>проф. Кобраков К.И.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638896C9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>Учебная дисциплина «</w:t>
      </w:r>
      <w:r>
        <w:rPr>
          <w:sz w:val="24"/>
          <w:szCs w:val="24"/>
        </w:rPr>
        <w:t>Органическая химия</w:t>
      </w:r>
      <w:r w:rsidRPr="00BA26FB">
        <w:rPr>
          <w:sz w:val="24"/>
          <w:szCs w:val="24"/>
        </w:rPr>
        <w:t>»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>изучается в</w:t>
      </w:r>
      <w:r>
        <w:rPr>
          <w:sz w:val="24"/>
          <w:szCs w:val="24"/>
        </w:rPr>
        <w:t>о</w:t>
      </w:r>
      <w:r w:rsidRPr="00BA26FB">
        <w:rPr>
          <w:sz w:val="24"/>
          <w:szCs w:val="24"/>
        </w:rPr>
        <w:t xml:space="preserve"> </w:t>
      </w:r>
      <w:r>
        <w:rPr>
          <w:sz w:val="24"/>
          <w:szCs w:val="24"/>
        </w:rPr>
        <w:t>втором</w:t>
      </w:r>
      <w:r w:rsidRPr="00BA26FB">
        <w:rPr>
          <w:sz w:val="24"/>
          <w:szCs w:val="24"/>
        </w:rPr>
        <w:t xml:space="preserve"> семестр</w:t>
      </w:r>
      <w:r w:rsidR="002114F6">
        <w:rPr>
          <w:sz w:val="24"/>
          <w:szCs w:val="24"/>
        </w:rPr>
        <w:t>е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A26FB" w:rsidRDefault="00BA26FB" w:rsidP="00BA26FB">
      <w:pPr>
        <w:jc w:val="both"/>
        <w:rPr>
          <w:sz w:val="24"/>
          <w:szCs w:val="24"/>
        </w:rPr>
      </w:pPr>
      <w:r w:rsidRPr="00BA26FB">
        <w:rPr>
          <w:sz w:val="24"/>
          <w:szCs w:val="24"/>
        </w:rPr>
        <w:t>Курсовая работа/Курсовой проект –не предусмотрен</w:t>
      </w:r>
    </w:p>
    <w:p w14:paraId="5B4DB7D2" w14:textId="4FD77808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 w:rsidR="00863C5E">
        <w:rPr>
          <w:rStyle w:val="afff4"/>
          <w:sz w:val="24"/>
          <w:szCs w:val="24"/>
        </w:rPr>
        <w:endnoteReference w:id="1"/>
      </w:r>
      <w:r w:rsidR="00863C5E">
        <w:t>:</w:t>
      </w:r>
      <w: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A26FB" w14:paraId="314F493D" w14:textId="77777777" w:rsidTr="007B21C3">
        <w:tc>
          <w:tcPr>
            <w:tcW w:w="2306" w:type="dxa"/>
          </w:tcPr>
          <w:p w14:paraId="77C666E8" w14:textId="6354C03B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второ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37ED2E69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  <w:r w:rsidRPr="00BA26FB">
              <w:rPr>
                <w:bCs/>
                <w:sz w:val="24"/>
                <w:szCs w:val="24"/>
              </w:rPr>
              <w:t xml:space="preserve"> </w:t>
            </w:r>
          </w:p>
        </w:tc>
      </w:tr>
    </w:tbl>
    <w:p w14:paraId="2A18166C" w14:textId="36F7AE95" w:rsidR="00F84DC0" w:rsidRPr="00BA26FB" w:rsidRDefault="007E18CB" w:rsidP="00B3400A">
      <w:pPr>
        <w:pStyle w:val="2"/>
      </w:pPr>
      <w:r w:rsidRPr="00BA26FB">
        <w:t xml:space="preserve">Место </w:t>
      </w:r>
      <w:r w:rsidR="009B4BCD" w:rsidRPr="00BA26FB">
        <w:t>учебной дисциплины</w:t>
      </w:r>
      <w:r w:rsidR="00BA26FB" w:rsidRPr="00BA26FB">
        <w:t xml:space="preserve"> </w:t>
      </w:r>
      <w:r w:rsidRPr="00BA26FB">
        <w:t>в структуре ОПОП</w:t>
      </w:r>
    </w:p>
    <w:p w14:paraId="7920E654" w14:textId="1228BAE3" w:rsidR="007E18CB" w:rsidRPr="00B1553E" w:rsidRDefault="009B4BCD" w:rsidP="00483124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Учебная дисциплина</w:t>
      </w:r>
      <w:r w:rsidR="00B1553E" w:rsidRPr="00B1553E">
        <w:rPr>
          <w:iCs/>
          <w:sz w:val="24"/>
          <w:szCs w:val="24"/>
        </w:rPr>
        <w:t xml:space="preserve"> «Органическая химия» </w:t>
      </w:r>
      <w:r w:rsidR="007E18CB" w:rsidRPr="00B1553E">
        <w:rPr>
          <w:iCs/>
          <w:sz w:val="24"/>
          <w:szCs w:val="24"/>
        </w:rPr>
        <w:t xml:space="preserve">относится к обязательной части </w:t>
      </w:r>
      <w:r w:rsidR="007941B3">
        <w:rPr>
          <w:rFonts w:eastAsia="Times New Roman"/>
          <w:sz w:val="24"/>
          <w:szCs w:val="24"/>
        </w:rPr>
        <w:t xml:space="preserve">основной профессиональной </w:t>
      </w:r>
      <w:r w:rsidR="007941B3" w:rsidRPr="004D03D2">
        <w:rPr>
          <w:rFonts w:eastAsia="Times New Roman"/>
          <w:sz w:val="24"/>
          <w:szCs w:val="24"/>
        </w:rPr>
        <w:t>образовательной программы</w:t>
      </w:r>
      <w:r w:rsidR="007941B3">
        <w:rPr>
          <w:rFonts w:eastAsia="Times New Roman"/>
          <w:sz w:val="24"/>
          <w:szCs w:val="24"/>
        </w:rPr>
        <w:t xml:space="preserve"> высшего образования</w:t>
      </w:r>
      <w:r w:rsidR="007941B3">
        <w:rPr>
          <w:rFonts w:eastAsia="Times New Roman"/>
          <w:i/>
          <w:sz w:val="24"/>
          <w:szCs w:val="24"/>
        </w:rPr>
        <w:t>.</w:t>
      </w:r>
    </w:p>
    <w:p w14:paraId="3AF65FA6" w14:textId="4EE495E9" w:rsidR="007E18CB" w:rsidRPr="00B1553E" w:rsidRDefault="00E14A23" w:rsidP="00483124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обучения</w:t>
      </w:r>
      <w:r w:rsidRPr="00B1553E">
        <w:rPr>
          <w:iCs/>
          <w:sz w:val="24"/>
          <w:szCs w:val="24"/>
        </w:rPr>
        <w:t xml:space="preserve"> по</w:t>
      </w:r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18C02E50" w14:textId="608CB3BC" w:rsidR="007E18CB" w:rsidRPr="00F0394A" w:rsidRDefault="00B1553E" w:rsidP="0048312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Неорганическая химия</w:t>
      </w:r>
    </w:p>
    <w:p w14:paraId="1FBD5FB9" w14:textId="4B70A5E1" w:rsidR="007E18CB" w:rsidRPr="00F0394A" w:rsidRDefault="00B1553E" w:rsidP="0048312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Введение в технику экспериментальных исследований</w:t>
      </w:r>
    </w:p>
    <w:p w14:paraId="3B989011" w14:textId="77777777" w:rsidR="00B1553E" w:rsidRPr="007B449A" w:rsidRDefault="00B1553E" w:rsidP="00F0394A">
      <w:pPr>
        <w:pStyle w:val="af0"/>
        <w:ind w:left="709"/>
        <w:rPr>
          <w:i/>
          <w:sz w:val="24"/>
          <w:szCs w:val="24"/>
        </w:rPr>
      </w:pPr>
    </w:p>
    <w:p w14:paraId="3F0DF993" w14:textId="12C425B5" w:rsidR="007E18CB" w:rsidRPr="007B449A" w:rsidRDefault="00E83238" w:rsidP="0048312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обучения по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E55501F" w14:textId="6ACB1545" w:rsidR="00F0394A" w:rsidRPr="002C6531" w:rsidRDefault="00194101" w:rsidP="0048312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сновы ф</w:t>
      </w:r>
      <w:r w:rsidR="00F0394A" w:rsidRPr="002C6531">
        <w:rPr>
          <w:sz w:val="24"/>
          <w:szCs w:val="24"/>
        </w:rPr>
        <w:t>изическ</w:t>
      </w:r>
      <w:r>
        <w:rPr>
          <w:sz w:val="24"/>
          <w:szCs w:val="24"/>
        </w:rPr>
        <w:t>ой</w:t>
      </w:r>
      <w:r w:rsidR="00F0394A" w:rsidRPr="002C6531">
        <w:rPr>
          <w:sz w:val="24"/>
          <w:szCs w:val="24"/>
        </w:rPr>
        <w:t xml:space="preserve"> химия</w:t>
      </w:r>
    </w:p>
    <w:p w14:paraId="3C9989D8" w14:textId="3A9FB07C" w:rsidR="007B449A" w:rsidRPr="00194101" w:rsidRDefault="00194101" w:rsidP="0048312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Экологическая безопасность органических соединений</w:t>
      </w:r>
    </w:p>
    <w:p w14:paraId="5C602B27" w14:textId="77777777" w:rsidR="00F0394A" w:rsidRPr="00B323D3" w:rsidRDefault="00F0394A" w:rsidP="00483124">
      <w:pPr>
        <w:pStyle w:val="af0"/>
        <w:numPr>
          <w:ilvl w:val="3"/>
          <w:numId w:val="5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178BB4BA" w14:textId="3FD6175E" w:rsidR="00D5517D" w:rsidRPr="00F0394A" w:rsidRDefault="003D5F48" w:rsidP="0048312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F0394A">
        <w:rPr>
          <w:rFonts w:eastAsia="Times New Roman"/>
          <w:sz w:val="24"/>
          <w:szCs w:val="24"/>
        </w:rPr>
        <w:t>Целью</w:t>
      </w:r>
      <w:r w:rsidR="00D94EF7" w:rsidRPr="00F0394A">
        <w:rPr>
          <w:rFonts w:eastAsia="Times New Roman"/>
          <w:sz w:val="24"/>
          <w:szCs w:val="24"/>
        </w:rPr>
        <w:t>/целями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F0394A" w:rsidRPr="00F0394A">
        <w:rPr>
          <w:sz w:val="24"/>
          <w:szCs w:val="24"/>
        </w:rPr>
        <w:t xml:space="preserve">«Органическая химия»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42508716" w14:textId="2A14E996" w:rsidR="00092E33" w:rsidRPr="00092E33" w:rsidRDefault="00092E33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взаимосвязи физических и химических свойств органических соединений и их строения; </w:t>
      </w:r>
    </w:p>
    <w:p w14:paraId="265B1C14" w14:textId="624FF0AB" w:rsidR="00092E33" w:rsidRPr="00092E33" w:rsidRDefault="00092E33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092E33">
        <w:rPr>
          <w:rFonts w:eastAsia="Times New Roman"/>
          <w:sz w:val="24"/>
          <w:szCs w:val="24"/>
        </w:rPr>
        <w:t>осво</w:t>
      </w:r>
      <w:r w:rsidR="004A48C1">
        <w:rPr>
          <w:rFonts w:eastAsia="Times New Roman"/>
          <w:sz w:val="24"/>
          <w:szCs w:val="24"/>
        </w:rPr>
        <w:t>ение</w:t>
      </w:r>
      <w:r w:rsidRPr="00092E33">
        <w:rPr>
          <w:rFonts w:eastAsia="Times New Roman"/>
          <w:sz w:val="24"/>
          <w:szCs w:val="24"/>
        </w:rPr>
        <w:t xml:space="preserve"> основны</w:t>
      </w:r>
      <w:r w:rsidR="004A48C1">
        <w:rPr>
          <w:rFonts w:eastAsia="Times New Roman"/>
          <w:sz w:val="24"/>
          <w:szCs w:val="24"/>
        </w:rPr>
        <w:t>х</w:t>
      </w:r>
      <w:r w:rsidRPr="00092E33">
        <w:rPr>
          <w:rFonts w:eastAsia="Times New Roman"/>
          <w:sz w:val="24"/>
          <w:szCs w:val="24"/>
        </w:rPr>
        <w:t xml:space="preserve"> понят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органической химии, закономерност</w:t>
      </w:r>
      <w:r w:rsidR="004A48C1">
        <w:rPr>
          <w:rFonts w:eastAsia="Times New Roman"/>
          <w:sz w:val="24"/>
          <w:szCs w:val="24"/>
        </w:rPr>
        <w:t>ей</w:t>
      </w:r>
      <w:r w:rsidRPr="00092E33">
        <w:rPr>
          <w:rFonts w:eastAsia="Times New Roman"/>
          <w:sz w:val="24"/>
          <w:szCs w:val="24"/>
        </w:rPr>
        <w:t xml:space="preserve"> строения органических соединений, номенклатуру органических соединений;</w:t>
      </w:r>
    </w:p>
    <w:p w14:paraId="1050F0E1" w14:textId="048E685A" w:rsidR="00092E33" w:rsidRPr="00092E33" w:rsidRDefault="00092E33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основных механизмов реакций органических соединений, реакционной способности органических соединений;</w:t>
      </w:r>
    </w:p>
    <w:p w14:paraId="0C359167" w14:textId="70E43D84" w:rsidR="00092E33" w:rsidRPr="00092E33" w:rsidRDefault="00092E33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знан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методов синтеза наиболее важных соединений, практические умения и навыки по основным приемам работы с органическими веществами в лаборатории;</w:t>
      </w:r>
    </w:p>
    <w:p w14:paraId="7E17CF97" w14:textId="138EBDE6" w:rsidR="00092E33" w:rsidRPr="00092E33" w:rsidRDefault="004A48C1" w:rsidP="00483124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906A85">
        <w:rPr>
          <w:sz w:val="24"/>
          <w:szCs w:val="24"/>
        </w:rPr>
        <w:t>приобретение навыков</w:t>
      </w:r>
      <w:r w:rsidR="00092E33"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="00092E33"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.</w:t>
      </w:r>
    </w:p>
    <w:p w14:paraId="6CC7A6CB" w14:textId="2AD457EB" w:rsidR="003D5F48" w:rsidRPr="00BB1AA5" w:rsidRDefault="003A08A8" w:rsidP="00483124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bookmarkStart w:id="12" w:name="_Hlk99958702"/>
      <w:r w:rsidRPr="00BB1AA5">
        <w:rPr>
          <w:rFonts w:eastAsia="Times New Roman"/>
          <w:sz w:val="24"/>
          <w:szCs w:val="24"/>
        </w:rPr>
        <w:t>формирование</w:t>
      </w:r>
      <w:bookmarkEnd w:id="12"/>
      <w:r w:rsidRPr="00BB1AA5">
        <w:rPr>
          <w:rFonts w:eastAsia="Times New Roman"/>
          <w:sz w:val="24"/>
          <w:szCs w:val="24"/>
        </w:rPr>
        <w:t xml:space="preserve"> у</w:t>
      </w:r>
      <w:r w:rsidR="008A3FEA" w:rsidRPr="00BB1AA5">
        <w:rPr>
          <w:rFonts w:eastAsia="Times New Roman"/>
          <w:sz w:val="24"/>
          <w:szCs w:val="24"/>
        </w:rPr>
        <w:t xml:space="preserve"> обучающи</w:t>
      </w:r>
      <w:r w:rsidRPr="00BB1AA5">
        <w:rPr>
          <w:rFonts w:eastAsia="Times New Roman"/>
          <w:sz w:val="24"/>
          <w:szCs w:val="24"/>
        </w:rPr>
        <w:t>хся</w:t>
      </w:r>
      <w:r w:rsidR="00566BD8" w:rsidRPr="00BB1AA5">
        <w:rPr>
          <w:rFonts w:eastAsia="Times New Roman"/>
          <w:sz w:val="24"/>
          <w:szCs w:val="24"/>
        </w:rPr>
        <w:t xml:space="preserve"> </w:t>
      </w:r>
      <w:r w:rsidR="00762EAC" w:rsidRPr="00BB1AA5">
        <w:rPr>
          <w:rFonts w:eastAsia="Times New Roman"/>
          <w:sz w:val="24"/>
          <w:szCs w:val="24"/>
        </w:rPr>
        <w:t>компетенции,</w:t>
      </w:r>
      <w:r w:rsidR="00894420" w:rsidRPr="00BB1AA5">
        <w:rPr>
          <w:rFonts w:eastAsia="Times New Roman"/>
          <w:sz w:val="24"/>
          <w:szCs w:val="24"/>
        </w:rPr>
        <w:t xml:space="preserve"> </w:t>
      </w:r>
      <w:r w:rsidR="008A3FEA" w:rsidRPr="00BB1AA5">
        <w:rPr>
          <w:rFonts w:eastAsia="Times New Roman"/>
          <w:sz w:val="24"/>
          <w:szCs w:val="24"/>
        </w:rPr>
        <w:t>установленн</w:t>
      </w:r>
      <w:r w:rsidR="00CD18DB" w:rsidRPr="00BB1AA5">
        <w:rPr>
          <w:rFonts w:eastAsia="Times New Roman"/>
          <w:sz w:val="24"/>
          <w:szCs w:val="24"/>
        </w:rPr>
        <w:t>ой</w:t>
      </w:r>
      <w:r w:rsidR="00F0394A" w:rsidRPr="00BB1AA5">
        <w:rPr>
          <w:rFonts w:eastAsia="Times New Roman"/>
          <w:sz w:val="24"/>
          <w:szCs w:val="24"/>
        </w:rPr>
        <w:t xml:space="preserve"> </w:t>
      </w:r>
      <w:r w:rsidR="00CD18DB" w:rsidRPr="00BB1AA5">
        <w:rPr>
          <w:rFonts w:eastAsia="Times New Roman"/>
          <w:sz w:val="24"/>
          <w:szCs w:val="24"/>
        </w:rPr>
        <w:t>образовательной программой</w:t>
      </w:r>
      <w:r w:rsidR="00642081" w:rsidRPr="00BB1AA5">
        <w:rPr>
          <w:rFonts w:eastAsia="Times New Roman"/>
          <w:sz w:val="24"/>
          <w:szCs w:val="24"/>
        </w:rPr>
        <w:t xml:space="preserve"> в соответствии </w:t>
      </w:r>
      <w:r w:rsidR="009105BD" w:rsidRPr="00BB1AA5">
        <w:rPr>
          <w:rFonts w:eastAsia="Times New Roman"/>
          <w:sz w:val="24"/>
          <w:szCs w:val="24"/>
        </w:rPr>
        <w:t>с ФГОС ВО по данной дисциплине</w:t>
      </w:r>
      <w:r w:rsidR="00642081" w:rsidRPr="00BB1AA5">
        <w:rPr>
          <w:rFonts w:eastAsia="Times New Roman"/>
          <w:sz w:val="24"/>
          <w:szCs w:val="24"/>
        </w:rPr>
        <w:t>;</w:t>
      </w:r>
      <w:r w:rsidR="00963DA6" w:rsidRPr="00BB1AA5">
        <w:rPr>
          <w:rFonts w:eastAsia="Times New Roman"/>
          <w:sz w:val="24"/>
          <w:szCs w:val="24"/>
        </w:rPr>
        <w:t xml:space="preserve"> </w:t>
      </w:r>
    </w:p>
    <w:p w14:paraId="133F9B94" w14:textId="4F8622E3" w:rsidR="00495850" w:rsidRPr="00863C5E" w:rsidRDefault="00655A44" w:rsidP="00983A4A">
      <w:pPr>
        <w:pStyle w:val="af0"/>
        <w:numPr>
          <w:ilvl w:val="3"/>
          <w:numId w:val="5"/>
        </w:numPr>
        <w:jc w:val="both"/>
        <w:rPr>
          <w:i/>
        </w:rPr>
      </w:pPr>
      <w:r w:rsidRPr="00863C5E">
        <w:rPr>
          <w:color w:val="333333"/>
          <w:sz w:val="24"/>
          <w:szCs w:val="24"/>
        </w:rPr>
        <w:t xml:space="preserve">Результатом обучения по </w:t>
      </w:r>
      <w:r w:rsidR="007B21C3" w:rsidRPr="00863C5E">
        <w:rPr>
          <w:color w:val="333333"/>
          <w:sz w:val="24"/>
          <w:szCs w:val="24"/>
        </w:rPr>
        <w:t xml:space="preserve">учебной </w:t>
      </w:r>
      <w:r w:rsidRPr="00863C5E">
        <w:rPr>
          <w:color w:val="333333"/>
          <w:sz w:val="24"/>
          <w:szCs w:val="24"/>
        </w:rPr>
        <w:t xml:space="preserve">дисциплине является </w:t>
      </w:r>
      <w:r w:rsidR="00963DA6" w:rsidRPr="00863C5E">
        <w:rPr>
          <w:color w:val="333333"/>
          <w:sz w:val="24"/>
          <w:szCs w:val="24"/>
        </w:rPr>
        <w:t xml:space="preserve">овладение обучающимися </w:t>
      </w:r>
      <w:r w:rsidR="00963DA6" w:rsidRPr="00863C5E">
        <w:rPr>
          <w:rFonts w:eastAsia="Times New Roman"/>
          <w:sz w:val="24"/>
          <w:szCs w:val="24"/>
        </w:rPr>
        <w:t>знаниями, умения</w:t>
      </w:r>
      <w:r w:rsidR="00F47D5C" w:rsidRPr="00863C5E">
        <w:rPr>
          <w:rFonts w:eastAsia="Times New Roman"/>
          <w:sz w:val="24"/>
          <w:szCs w:val="24"/>
        </w:rPr>
        <w:t>ми</w:t>
      </w:r>
      <w:r w:rsidR="00963DA6" w:rsidRPr="00863C5E">
        <w:rPr>
          <w:rFonts w:eastAsia="Times New Roman"/>
          <w:sz w:val="24"/>
          <w:szCs w:val="24"/>
        </w:rPr>
        <w:t>, навык</w:t>
      </w:r>
      <w:r w:rsidR="00F47D5C" w:rsidRPr="00863C5E">
        <w:rPr>
          <w:rFonts w:eastAsia="Times New Roman"/>
          <w:sz w:val="24"/>
          <w:szCs w:val="24"/>
        </w:rPr>
        <w:t>ами</w:t>
      </w:r>
      <w:r w:rsidR="0034380E" w:rsidRPr="00863C5E">
        <w:rPr>
          <w:rFonts w:eastAsia="Times New Roman"/>
          <w:sz w:val="24"/>
          <w:szCs w:val="24"/>
        </w:rPr>
        <w:t xml:space="preserve"> и </w:t>
      </w:r>
      <w:r w:rsidR="00963DA6" w:rsidRPr="00863C5E">
        <w:rPr>
          <w:rFonts w:eastAsia="Times New Roman"/>
          <w:sz w:val="24"/>
          <w:szCs w:val="24"/>
        </w:rPr>
        <w:t>опыт</w:t>
      </w:r>
      <w:r w:rsidR="00F47D5C" w:rsidRPr="00863C5E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863C5E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863C5E">
        <w:rPr>
          <w:rFonts w:eastAsia="Times New Roman"/>
          <w:sz w:val="24"/>
          <w:szCs w:val="24"/>
        </w:rPr>
        <w:t>и</w:t>
      </w:r>
      <w:r w:rsidR="00963DA6" w:rsidRPr="00863C5E">
        <w:rPr>
          <w:rFonts w:eastAsia="Times New Roman"/>
          <w:sz w:val="24"/>
          <w:szCs w:val="24"/>
        </w:rPr>
        <w:t xml:space="preserve"> и </w:t>
      </w:r>
      <w:r w:rsidR="005E43BD" w:rsidRPr="00863C5E">
        <w:rPr>
          <w:rFonts w:eastAsia="Times New Roman"/>
          <w:sz w:val="24"/>
          <w:szCs w:val="24"/>
        </w:rPr>
        <w:t>обеспечивающими</w:t>
      </w:r>
      <w:r w:rsidR="00963DA6" w:rsidRPr="00863C5E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863C5E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863C5E">
        <w:rPr>
          <w:rFonts w:eastAsia="Times New Roman"/>
          <w:sz w:val="24"/>
          <w:szCs w:val="24"/>
        </w:rPr>
        <w:t xml:space="preserve">учебной </w:t>
      </w:r>
      <w:r w:rsidR="009105BD" w:rsidRPr="00863C5E">
        <w:rPr>
          <w:rFonts w:eastAsia="Times New Roman"/>
          <w:sz w:val="24"/>
          <w:szCs w:val="24"/>
        </w:rPr>
        <w:t>дисциплины</w:t>
      </w:r>
      <w:r w:rsidR="00BB1AA5" w:rsidRPr="00863C5E">
        <w:rPr>
          <w:rFonts w:eastAsia="Times New Roman"/>
          <w:sz w:val="24"/>
          <w:szCs w:val="24"/>
        </w:rPr>
        <w:t>.</w:t>
      </w:r>
      <w:r w:rsidR="009105BD"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863C5E">
        <w:rPr>
          <w:i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085"/>
        <w:gridCol w:w="3119"/>
        <w:gridCol w:w="3547"/>
      </w:tblGrid>
      <w:tr w:rsidR="008266E4" w:rsidRPr="00F31E81" w14:paraId="46B0628C" w14:textId="77777777" w:rsidTr="00863C5E">
        <w:trPr>
          <w:tblHeader/>
        </w:trPr>
        <w:tc>
          <w:tcPr>
            <w:tcW w:w="3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3454CA64" w:rsidR="00A34FC0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="00A34FC0" w:rsidRPr="002E16C0">
              <w:rPr>
                <w:rStyle w:val="afff4"/>
                <w:b/>
                <w:sz w:val="22"/>
                <w:szCs w:val="22"/>
              </w:rPr>
              <w:endnoteReference w:id="2"/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0B6CFB4B" w:rsidR="00A34FC0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="00A34FC0" w:rsidRPr="002E16C0">
              <w:rPr>
                <w:b/>
                <w:color w:val="000000"/>
                <w:vertAlign w:val="superscript"/>
              </w:rPr>
              <w:endnoteReference w:id="3"/>
            </w:r>
          </w:p>
        </w:tc>
        <w:tc>
          <w:tcPr>
            <w:tcW w:w="35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0E0846FF" w:rsidR="00A34FC0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="00A34FC0" w:rsidRPr="002E16C0">
              <w:rPr>
                <w:b/>
                <w:sz w:val="22"/>
                <w:szCs w:val="22"/>
                <w:vertAlign w:val="superscript"/>
              </w:rPr>
              <w:endnoteReference w:id="4"/>
            </w:r>
          </w:p>
        </w:tc>
      </w:tr>
      <w:tr w:rsidR="00064CDE" w:rsidRPr="00F31E81" w14:paraId="12211CE9" w14:textId="77777777" w:rsidTr="00863C5E">
        <w:trPr>
          <w:trHeight w:val="5891"/>
        </w:trPr>
        <w:tc>
          <w:tcPr>
            <w:tcW w:w="308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5089EC8" w14:textId="77777777" w:rsidR="006B0443" w:rsidRDefault="00E42FE9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lastRenderedPageBreak/>
              <w:t>УК-1</w:t>
            </w:r>
          </w:p>
          <w:p w14:paraId="0EC4A2CE" w14:textId="77777777" w:rsidR="00E42FE9" w:rsidRDefault="00E42FE9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E42FE9">
              <w:rPr>
                <w:iCs/>
                <w:sz w:val="22"/>
                <w:szCs w:val="22"/>
              </w:rPr>
              <w:t>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  <w:p w14:paraId="10142C30" w14:textId="77777777" w:rsidR="00E42FE9" w:rsidRDefault="00E42FE9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УК-2</w:t>
            </w:r>
          </w:p>
          <w:p w14:paraId="178C1D84" w14:textId="77777777" w:rsidR="00E42FE9" w:rsidRDefault="00E42FE9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E42FE9">
              <w:rPr>
                <w:iCs/>
                <w:sz w:val="22"/>
                <w:szCs w:val="22"/>
              </w:rPr>
              <w:t>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  <w:p w14:paraId="798E09C6" w14:textId="77777777" w:rsidR="00E42FE9" w:rsidRDefault="00E42FE9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>
              <w:rPr>
                <w:iCs/>
                <w:sz w:val="22"/>
                <w:szCs w:val="22"/>
              </w:rPr>
              <w:t>ПК-1</w:t>
            </w:r>
          </w:p>
          <w:p w14:paraId="50BE11D9" w14:textId="75DB9B36" w:rsidR="00E42FE9" w:rsidRPr="00E42FE9" w:rsidRDefault="00E42FE9" w:rsidP="00331985">
            <w:pPr>
              <w:pStyle w:val="pboth"/>
              <w:spacing w:before="0" w:beforeAutospacing="0" w:after="0" w:afterAutospacing="0"/>
              <w:rPr>
                <w:iCs/>
                <w:sz w:val="22"/>
                <w:szCs w:val="22"/>
              </w:rPr>
            </w:pPr>
            <w:r w:rsidRPr="00E42FE9">
              <w:rPr>
                <w:iCs/>
                <w:sz w:val="22"/>
                <w:szCs w:val="22"/>
              </w:rPr>
              <w:t>Способен применять соответствующий физико-математический аппарат, методы анализа и моделирования, основные законы химии и методы химического анализа, основные законы экологии и природопользования, теоретического и экспериментального исследования при решении профессиональных задач</w:t>
            </w:r>
          </w:p>
        </w:tc>
        <w:tc>
          <w:tcPr>
            <w:tcW w:w="311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EE8F026" w14:textId="77777777" w:rsidR="006B0443" w:rsidRDefault="00E42FE9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1,3</w:t>
            </w:r>
          </w:p>
          <w:p w14:paraId="55F6516F" w14:textId="2B2BFC2A" w:rsidR="00E42FE9" w:rsidRDefault="00007A70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007A70">
              <w:rPr>
                <w:iCs/>
              </w:rPr>
              <w:t>Планирование возможных вариантов решения поставленной задачи, оценка их достоинств и недостатков, определение связи между ними и ожидаемых результатов их решения;</w:t>
            </w:r>
          </w:p>
          <w:p w14:paraId="42CF1077" w14:textId="77777777" w:rsidR="00E42FE9" w:rsidRDefault="00E42FE9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2,2</w:t>
            </w:r>
          </w:p>
          <w:p w14:paraId="446D9FEA" w14:textId="19474447" w:rsidR="00E42FE9" w:rsidRDefault="00007A70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007A70">
              <w:rPr>
                <w:iCs/>
              </w:rPr>
              <w:t>Оценка решения поставленных задач в зоне своей ответственности в соответствии с запланированными результатами контроля, корректировка способов решения профессиональных задач;</w:t>
            </w:r>
          </w:p>
          <w:p w14:paraId="7A4B072D" w14:textId="77777777" w:rsidR="00E42FE9" w:rsidRDefault="00E42FE9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ПК-1,3</w:t>
            </w:r>
          </w:p>
          <w:p w14:paraId="7C7986AC" w14:textId="251537D9" w:rsidR="00E42FE9" w:rsidRPr="004C608D" w:rsidRDefault="00E42FE9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E42FE9">
              <w:rPr>
                <w:iCs/>
              </w:rPr>
              <w:t>Применение основных законов химии и методов химического анализа, теоретического и экспериментального исследования при решении прикладных задач техносферной безопасности</w:t>
            </w:r>
          </w:p>
        </w:tc>
        <w:tc>
          <w:tcPr>
            <w:tcW w:w="354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14E076AC" w:rsidR="00064CDE" w:rsidRPr="005840CA" w:rsidRDefault="00064CDE" w:rsidP="0048312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 xml:space="preserve">Применяет </w:t>
            </w:r>
            <w:r w:rsidR="00BB1061" w:rsidRPr="005840CA">
              <w:rPr>
                <w:rFonts w:cstheme="minorBidi"/>
                <w:iCs/>
              </w:rPr>
              <w:t xml:space="preserve">знания об </w:t>
            </w:r>
            <w:r w:rsidR="00BB1061" w:rsidRPr="005840CA">
              <w:rPr>
                <w:bCs/>
                <w:iCs/>
              </w:rPr>
              <w:t>электронном строении атомов и молекул, основы теории химической связи в органических соединениях</w:t>
            </w:r>
            <w:r w:rsidR="00BB1061" w:rsidRPr="005840CA">
              <w:rPr>
                <w:rFonts w:cstheme="minorBidi"/>
                <w:iCs/>
              </w:rPr>
              <w:t xml:space="preserve"> </w:t>
            </w:r>
            <w:r w:rsidRPr="005840CA">
              <w:rPr>
                <w:rFonts w:cstheme="minorBidi"/>
                <w:iCs/>
              </w:rPr>
              <w:t xml:space="preserve">для </w:t>
            </w:r>
            <w:r w:rsidR="00BB1061" w:rsidRPr="005840CA">
              <w:rPr>
                <w:bCs/>
                <w:iCs/>
              </w:rPr>
              <w:t>, описания типов химических реакций; классификаци</w:t>
            </w:r>
            <w:r w:rsidR="0041427E">
              <w:rPr>
                <w:bCs/>
                <w:iCs/>
              </w:rPr>
              <w:t>и</w:t>
            </w:r>
            <w:r w:rsidR="00BB1061" w:rsidRPr="005840CA">
              <w:rPr>
                <w:bCs/>
                <w:iCs/>
              </w:rPr>
              <w:t>, номенклатур</w:t>
            </w:r>
            <w:r w:rsidR="0041427E">
              <w:rPr>
                <w:bCs/>
                <w:iCs/>
              </w:rPr>
              <w:t>ы</w:t>
            </w:r>
            <w:r w:rsidR="00BB1061" w:rsidRPr="005840CA">
              <w:rPr>
                <w:bCs/>
                <w:iCs/>
              </w:rPr>
              <w:t>, класс</w:t>
            </w:r>
            <w:r w:rsidR="0041427E">
              <w:rPr>
                <w:bCs/>
                <w:iCs/>
              </w:rPr>
              <w:t>ов</w:t>
            </w:r>
            <w:r w:rsidR="00BB1061" w:rsidRPr="005840CA">
              <w:rPr>
                <w:bCs/>
                <w:iCs/>
              </w:rPr>
              <w:t xml:space="preserve"> органических соединений</w:t>
            </w:r>
            <w:r w:rsidRPr="005840CA">
              <w:rPr>
                <w:rFonts w:cstheme="minorBidi"/>
                <w:iCs/>
              </w:rPr>
              <w:t>.</w:t>
            </w:r>
          </w:p>
          <w:p w14:paraId="25C5C373" w14:textId="5D95180E" w:rsidR="00064CDE" w:rsidRPr="00021C27" w:rsidRDefault="005840CA" w:rsidP="0048312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Использует знания реакционной способности органических соединений для выбора оптимальных путей синтеза </w:t>
            </w:r>
            <w:r>
              <w:t>органических соединений</w:t>
            </w:r>
            <w:r w:rsidRPr="00B20A3F">
              <w:t>;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2EE7D8C3" w14:textId="35031D7F" w:rsidR="00064CDE" w:rsidRPr="00021C27" w:rsidRDefault="005840CA" w:rsidP="0048312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Применяет фундаментальные и системные знания о строении и свойствах </w:t>
            </w:r>
            <w:r w:rsidR="0041427E">
              <w:t xml:space="preserve">органических соединений для </w:t>
            </w:r>
            <w:r w:rsidR="0041427E" w:rsidRPr="00F83370">
              <w:rPr>
                <w:bCs/>
              </w:rPr>
              <w:t>объясн</w:t>
            </w:r>
            <w:r w:rsidR="0041427E">
              <w:rPr>
                <w:bCs/>
              </w:rPr>
              <w:t>ения</w:t>
            </w:r>
            <w:r w:rsidR="0041427E" w:rsidRPr="00F83370">
              <w:rPr>
                <w:bCs/>
              </w:rPr>
              <w:t xml:space="preserve"> электронно</w:t>
            </w:r>
            <w:r w:rsidR="0041427E">
              <w:rPr>
                <w:bCs/>
              </w:rPr>
              <w:t>го</w:t>
            </w:r>
            <w:r w:rsidR="0041427E" w:rsidRPr="00F83370">
              <w:rPr>
                <w:bCs/>
              </w:rPr>
              <w:t xml:space="preserve"> строени</w:t>
            </w:r>
            <w:r w:rsidR="0041427E">
              <w:rPr>
                <w:bCs/>
              </w:rPr>
              <w:t>я</w:t>
            </w:r>
            <w:r w:rsidR="0041427E" w:rsidRPr="00F83370">
              <w:rPr>
                <w:bCs/>
              </w:rPr>
              <w:t xml:space="preserve"> атомов и молекул, основ</w:t>
            </w:r>
            <w:r w:rsidR="0041427E">
              <w:rPr>
                <w:bCs/>
              </w:rPr>
              <w:t>ных положений</w:t>
            </w:r>
            <w:r w:rsidR="0041427E" w:rsidRPr="00F83370">
              <w:rPr>
                <w:bCs/>
              </w:rPr>
              <w:t xml:space="preserve"> теории химической связи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75CB44F3" w14:textId="1866B6B8" w:rsidR="00064CDE" w:rsidRPr="00F36941" w:rsidRDefault="005840CA" w:rsidP="00483124">
            <w:pPr>
              <w:pStyle w:val="af0"/>
              <w:numPr>
                <w:ilvl w:val="0"/>
                <w:numId w:val="7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>С</w:t>
            </w:r>
            <w:r w:rsidR="00064CDE" w:rsidRPr="005840CA">
              <w:rPr>
                <w:rFonts w:cstheme="minorBidi"/>
                <w:iCs/>
              </w:rPr>
              <w:t xml:space="preserve">амостоятельно осуществляет анализ </w:t>
            </w:r>
            <w:r w:rsidR="00BB1061" w:rsidRPr="005840CA">
              <w:rPr>
                <w:bCs/>
                <w:iCs/>
                <w:color w:val="000000"/>
              </w:rPr>
              <w:t>химические свойств и способ</w:t>
            </w:r>
            <w:r w:rsidRPr="005840CA">
              <w:rPr>
                <w:bCs/>
                <w:iCs/>
                <w:color w:val="000000"/>
              </w:rPr>
              <w:t>ов</w:t>
            </w:r>
            <w:r w:rsidR="00BB1061" w:rsidRPr="005840CA">
              <w:rPr>
                <w:bCs/>
                <w:iCs/>
                <w:color w:val="000000"/>
              </w:rPr>
              <w:t xml:space="preserve"> получения различных классов органических соединений, </w:t>
            </w:r>
            <w:r w:rsidR="00064CDE" w:rsidRPr="005840CA">
              <w:rPr>
                <w:rFonts w:cstheme="minorBidi"/>
                <w:iCs/>
              </w:rPr>
              <w:t xml:space="preserve">вырабатывает стратегию действий для решения </w:t>
            </w:r>
            <w:r w:rsidRPr="005840CA">
              <w:rPr>
                <w:rFonts w:cstheme="minorBidi"/>
                <w:iCs/>
              </w:rPr>
              <w:t>поставленной задачи</w:t>
            </w:r>
            <w:r w:rsidR="00064CDE" w:rsidRPr="005840CA">
              <w:rPr>
                <w:rFonts w:cstheme="minorBidi"/>
                <w:iCs/>
              </w:rPr>
              <w:t>.</w:t>
            </w:r>
          </w:p>
        </w:tc>
      </w:tr>
    </w:tbl>
    <w:p w14:paraId="37C24F21" w14:textId="0BC92251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A0FA2E4" w:rsidR="00342AAE" w:rsidRPr="00560461" w:rsidRDefault="00342AAE" w:rsidP="00483124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</w:t>
      </w:r>
      <w:r w:rsidR="00A34FC0">
        <w:rPr>
          <w:rStyle w:val="afff4"/>
          <w:sz w:val="24"/>
          <w:szCs w:val="24"/>
        </w:rPr>
        <w:endnoteReference w:id="5"/>
      </w:r>
      <w:r w:rsidR="00A34FC0" w:rsidRPr="00E927A3">
        <w:rPr>
          <w:sz w:val="24"/>
          <w:szCs w:val="24"/>
        </w:rPr>
        <w:t>:</w:t>
      </w:r>
    </w:p>
    <w:p w14:paraId="48EB8058" w14:textId="5C8FFD8E" w:rsidR="00560461" w:rsidRPr="00560461" w:rsidRDefault="00560461" w:rsidP="00483124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50822EB6" w:rsidR="00560461" w:rsidRPr="00640C08" w:rsidRDefault="007C3B6A" w:rsidP="00B6294E">
            <w:pPr>
              <w:jc w:val="center"/>
              <w:rPr>
                <w:iCs/>
              </w:rPr>
            </w:pPr>
            <w:r>
              <w:rPr>
                <w:iCs/>
              </w:rPr>
              <w:t>5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01E0C23B" w:rsidR="00560461" w:rsidRPr="00640C08" w:rsidRDefault="007A5EAA" w:rsidP="00B6294E">
            <w:pPr>
              <w:jc w:val="center"/>
              <w:rPr>
                <w:iCs/>
              </w:rPr>
            </w:pPr>
            <w:r>
              <w:rPr>
                <w:iCs/>
              </w:rPr>
              <w:t>180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49BDFD4F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13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912004E" w:rsidR="00256D7E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256D7E">
              <w:rPr>
                <w:rStyle w:val="afff4"/>
                <w:b/>
                <w:sz w:val="20"/>
                <w:szCs w:val="20"/>
              </w:rPr>
              <w:endnoteReference w:id="6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488999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2A6AD4FE" w14:textId="164E8AE3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F79EEA3" w14:textId="3DDB3943" w:rsidR="00F36941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63C4BF4D" w14:textId="04A0AC6A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1BF42952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A92BB96" w14:textId="1C867E5E" w:rsidR="00262427" w:rsidRPr="00116398" w:rsidRDefault="00A000E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5A3342F5" w14:textId="6C43AA7B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126B2AF4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63</w:t>
            </w:r>
          </w:p>
        </w:tc>
        <w:tc>
          <w:tcPr>
            <w:tcW w:w="837" w:type="dxa"/>
          </w:tcPr>
          <w:p w14:paraId="10596340" w14:textId="18D35B00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27</w:t>
            </w: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4FCBB7E1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63280B8" w14:textId="13307916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6A80F3B9" w14:textId="73C75342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7012FB16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5565710F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4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70567448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3</w:t>
            </w:r>
          </w:p>
        </w:tc>
        <w:tc>
          <w:tcPr>
            <w:tcW w:w="837" w:type="dxa"/>
          </w:tcPr>
          <w:p w14:paraId="728E340E" w14:textId="0B7FD0EF" w:rsidR="00262427" w:rsidRPr="00116398" w:rsidRDefault="009A1AA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7</w:t>
            </w:r>
          </w:p>
        </w:tc>
      </w:tr>
      <w:bookmarkEnd w:id="13"/>
    </w:tbl>
    <w:p w14:paraId="03A97BE7" w14:textId="77777777" w:rsidR="005776C0" w:rsidRPr="006113AA" w:rsidRDefault="005776C0" w:rsidP="00483124">
      <w:pPr>
        <w:pStyle w:val="af0"/>
        <w:numPr>
          <w:ilvl w:val="3"/>
          <w:numId w:val="8"/>
        </w:numPr>
        <w:jc w:val="both"/>
        <w:rPr>
          <w:i/>
        </w:rPr>
      </w:pPr>
    </w:p>
    <w:p w14:paraId="5E96A2FB" w14:textId="77777777" w:rsidR="00B00330" w:rsidRDefault="00B00330" w:rsidP="00483124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0D7AD5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208E0675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926541">
              <w:rPr>
                <w:rStyle w:val="afff4"/>
                <w:b/>
                <w:sz w:val="20"/>
                <w:szCs w:val="20"/>
              </w:rPr>
              <w:endnoteReference w:id="7"/>
            </w:r>
            <w:r w:rsidR="00926541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926541">
              <w:rPr>
                <w:rStyle w:val="afff4"/>
                <w:b/>
                <w:sz w:val="20"/>
                <w:szCs w:val="20"/>
              </w:rPr>
              <w:endnoteReference w:id="8"/>
            </w:r>
            <w:r w:rsidR="00926541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2997E7C8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926541" w:rsidRPr="006A6AB0">
              <w:rPr>
                <w:rStyle w:val="afff4"/>
                <w:b/>
                <w:i/>
                <w:sz w:val="18"/>
                <w:szCs w:val="18"/>
              </w:rPr>
              <w:endnoteReference w:id="9"/>
            </w:r>
            <w:r w:rsidR="00926541" w:rsidRPr="006A6AB0">
              <w:rPr>
                <w:b/>
                <w:i/>
                <w:sz w:val="18"/>
                <w:szCs w:val="18"/>
              </w:rPr>
              <w:t>,</w:t>
            </w:r>
            <w:r w:rsidRPr="006A6AB0">
              <w:rPr>
                <w:b/>
                <w:i/>
                <w:sz w:val="18"/>
                <w:szCs w:val="18"/>
              </w:rPr>
              <w:t xml:space="preserve">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6467970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926541">
              <w:rPr>
                <w:rStyle w:val="afff4"/>
                <w:rFonts w:cs="Arial"/>
                <w:b/>
                <w:sz w:val="18"/>
                <w:szCs w:val="18"/>
              </w:rPr>
              <w:endnoteReference w:id="10"/>
            </w:r>
            <w:r w:rsidR="00926541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07DBF9A7" w:rsidR="000D7AD5" w:rsidRPr="00784AAA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784AAA">
              <w:rPr>
                <w:b/>
                <w:i/>
              </w:rPr>
              <w:t>Второй</w:t>
            </w:r>
            <w:r w:rsidR="00784AAA" w:rsidRPr="00784AAA">
              <w:rPr>
                <w:b/>
                <w:i/>
              </w:rPr>
              <w:t xml:space="preserve">  </w:t>
            </w:r>
            <w:r w:rsidRPr="00784AAA">
              <w:rPr>
                <w:b/>
                <w:i/>
              </w:rPr>
              <w:t>семестр</w:t>
            </w:r>
          </w:p>
        </w:tc>
      </w:tr>
      <w:tr w:rsidR="00D80029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2605D5D2" w14:textId="77777777" w:rsidR="00D80029" w:rsidRDefault="00D80029" w:rsidP="00A568A7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 xml:space="preserve">УК-1, УК-2, ПК-1, </w:t>
            </w:r>
          </w:p>
          <w:p w14:paraId="4732ADA6" w14:textId="7347D6BC" w:rsidR="00D80029" w:rsidRDefault="00D80029" w:rsidP="00A568A7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1,3</w:t>
            </w:r>
          </w:p>
          <w:p w14:paraId="2032E16C" w14:textId="77777777" w:rsidR="00D80029" w:rsidRDefault="00D80029" w:rsidP="00A568A7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2,2</w:t>
            </w:r>
          </w:p>
          <w:p w14:paraId="5B4EF8F5" w14:textId="0E089BFC" w:rsidR="00D80029" w:rsidRPr="003572C0" w:rsidRDefault="00D80029" w:rsidP="00AA3DF1">
            <w:pPr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  <w:r>
              <w:rPr>
                <w:iCs/>
              </w:rPr>
              <w:t>ИД-ПК-1,3</w:t>
            </w:r>
          </w:p>
        </w:tc>
        <w:tc>
          <w:tcPr>
            <w:tcW w:w="5953" w:type="dxa"/>
          </w:tcPr>
          <w:p w14:paraId="7FB1BE32" w14:textId="40CBCDA7" w:rsidR="00D80029" w:rsidRPr="000D7AD5" w:rsidRDefault="00D80029" w:rsidP="00B07EE7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0D7AD5">
              <w:rPr>
                <w:b/>
                <w:lang w:val="en-US"/>
              </w:rPr>
              <w:t>I</w:t>
            </w:r>
            <w:r w:rsidRPr="000D7AD5">
              <w:rPr>
                <w:b/>
              </w:rPr>
              <w:t xml:space="preserve">. </w:t>
            </w:r>
            <w:r>
              <w:rPr>
                <w:b/>
              </w:rPr>
              <w:t>Основы строения органических соединений</w:t>
            </w:r>
          </w:p>
        </w:tc>
        <w:tc>
          <w:tcPr>
            <w:tcW w:w="815" w:type="dxa"/>
          </w:tcPr>
          <w:p w14:paraId="60DA7348" w14:textId="0A4B8DB9" w:rsidR="00D80029" w:rsidRPr="0001693E" w:rsidRDefault="00D800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37857962" w14:textId="6A72CBE6" w:rsidR="00D80029" w:rsidRPr="0001693E" w:rsidRDefault="005E6F7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15" w:type="dxa"/>
          </w:tcPr>
          <w:p w14:paraId="168E717B" w14:textId="510519FC" w:rsidR="00D80029" w:rsidRPr="0001693E" w:rsidRDefault="00D800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6" w:type="dxa"/>
          </w:tcPr>
          <w:p w14:paraId="44C8B183" w14:textId="3F266ADF" w:rsidR="00D80029" w:rsidRPr="0001693E" w:rsidRDefault="00367ADE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821" w:type="dxa"/>
          </w:tcPr>
          <w:p w14:paraId="624EC8BA" w14:textId="4BC2B3CF" w:rsidR="00D80029" w:rsidRPr="0001693E" w:rsidRDefault="00D800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4002" w:type="dxa"/>
            <w:vMerge w:val="restart"/>
          </w:tcPr>
          <w:p w14:paraId="06D6C228" w14:textId="77777777" w:rsidR="00D80029" w:rsidRPr="001309A8" w:rsidRDefault="00D80029" w:rsidP="00DA301F">
            <w:pPr>
              <w:jc w:val="both"/>
            </w:pPr>
            <w:r w:rsidRPr="001309A8">
              <w:t xml:space="preserve">Формы текущего контроля </w:t>
            </w:r>
          </w:p>
          <w:p w14:paraId="77E31C45" w14:textId="77777777" w:rsidR="00D80029" w:rsidRPr="001309A8" w:rsidRDefault="00D80029" w:rsidP="00DA301F">
            <w:pPr>
              <w:jc w:val="both"/>
            </w:pPr>
            <w:r w:rsidRPr="001309A8">
              <w:t xml:space="preserve">по разделу </w:t>
            </w:r>
            <w:r w:rsidRPr="001309A8">
              <w:rPr>
                <w:lang w:val="en-US"/>
              </w:rPr>
              <w:t>I</w:t>
            </w:r>
          </w:p>
          <w:p w14:paraId="28CF5ED8" w14:textId="636B5452" w:rsidR="00D80029" w:rsidRPr="005445FD" w:rsidRDefault="005E6F7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1</w:t>
            </w:r>
            <w:r w:rsidR="00D80029" w:rsidRPr="005445FD">
              <w:rPr>
                <w:i/>
                <w:iCs/>
              </w:rPr>
              <w:t>. семинар  по теме «</w:t>
            </w:r>
            <w:r w:rsidR="00D80029" w:rsidRPr="005445FD">
              <w:rPr>
                <w:bCs/>
                <w:i/>
                <w:iCs/>
              </w:rPr>
              <w:t>Теоретические представления в органической химии»</w:t>
            </w:r>
            <w:r w:rsidR="00D80029">
              <w:rPr>
                <w:bCs/>
                <w:i/>
                <w:iCs/>
              </w:rPr>
              <w:t>,</w:t>
            </w:r>
          </w:p>
          <w:p w14:paraId="0377751F" w14:textId="77777777" w:rsidR="00D80029" w:rsidRPr="00DF3C1E" w:rsidRDefault="00D80029" w:rsidP="00BC172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80029" w:rsidRPr="006168DD" w14:paraId="0CA0C17D" w14:textId="77777777" w:rsidTr="00FA2451">
        <w:tc>
          <w:tcPr>
            <w:tcW w:w="1701" w:type="dxa"/>
            <w:vMerge/>
          </w:tcPr>
          <w:p w14:paraId="567B3C7C" w14:textId="77777777" w:rsidR="00D80029" w:rsidRDefault="00D80029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1243843F" w:rsidR="00D80029" w:rsidRPr="00E949D2" w:rsidRDefault="00D80029" w:rsidP="00EB7BAF">
            <w:r w:rsidRPr="00E949D2">
              <w:t>Тема 1.1</w:t>
            </w:r>
            <w:r>
              <w:t xml:space="preserve"> </w:t>
            </w:r>
            <w:r w:rsidRPr="00D70F75">
              <w:t>Основные понятия органической химии</w:t>
            </w:r>
          </w:p>
        </w:tc>
        <w:tc>
          <w:tcPr>
            <w:tcW w:w="815" w:type="dxa"/>
          </w:tcPr>
          <w:p w14:paraId="44BFB65D" w14:textId="65CAD385" w:rsidR="00D80029" w:rsidRDefault="00D800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9C3E023" w14:textId="28C8DE00" w:rsidR="00D80029" w:rsidRPr="0001693E" w:rsidRDefault="00D800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A7A43BB" w14:textId="77777777" w:rsidR="00D80029" w:rsidRPr="0001693E" w:rsidRDefault="00D800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F852C6E" w14:textId="217CC07C" w:rsidR="00D80029" w:rsidRPr="0001693E" w:rsidRDefault="0095481F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821" w:type="dxa"/>
          </w:tcPr>
          <w:p w14:paraId="33066D73" w14:textId="0778EF2F" w:rsidR="00D80029" w:rsidRDefault="00D8002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8A1A76D" w14:textId="77777777" w:rsidR="00D80029" w:rsidRPr="001309A8" w:rsidRDefault="00D80029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80029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D80029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D80029" w:rsidRPr="002736E2" w:rsidRDefault="00D80029" w:rsidP="002736E2">
            <w:r w:rsidRPr="002736E2">
              <w:t xml:space="preserve">Практическое занятие № 1.1 </w:t>
            </w:r>
          </w:p>
          <w:p w14:paraId="56DD7119" w14:textId="6F340E25" w:rsidR="00D80029" w:rsidRPr="002736E2" w:rsidRDefault="00D80029" w:rsidP="002736E2">
            <w:r>
              <w:rPr>
                <w:bCs/>
              </w:rPr>
              <w:t xml:space="preserve">Семинар. </w:t>
            </w:r>
            <w:r w:rsidRPr="00D70F75">
              <w:t>Основные понятия органической химии</w:t>
            </w:r>
          </w:p>
        </w:tc>
        <w:tc>
          <w:tcPr>
            <w:tcW w:w="815" w:type="dxa"/>
          </w:tcPr>
          <w:p w14:paraId="0848B848" w14:textId="77777777" w:rsidR="00D80029" w:rsidRPr="0001693E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3CF9789C" w:rsidR="00D80029" w:rsidRPr="0001693E" w:rsidRDefault="00D01A0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69D56662" w14:textId="77777777" w:rsidR="00D80029" w:rsidRPr="0001693E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53CD7BCE" w:rsidR="00D80029" w:rsidRPr="0001693E" w:rsidRDefault="00367ADE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21" w:type="dxa"/>
          </w:tcPr>
          <w:p w14:paraId="5EBCE891" w14:textId="13DDC289" w:rsidR="00D80029" w:rsidRPr="0001693E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3AE2A51" w14:textId="5042C0EC" w:rsidR="00D80029" w:rsidRDefault="00D80029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80029" w:rsidRPr="006168DD" w14:paraId="14D79780" w14:textId="77777777" w:rsidTr="00FA2451">
        <w:tc>
          <w:tcPr>
            <w:tcW w:w="1701" w:type="dxa"/>
            <w:vMerge w:val="restart"/>
          </w:tcPr>
          <w:p w14:paraId="1A5CFA4E" w14:textId="77777777" w:rsidR="00D80029" w:rsidRDefault="00D80029" w:rsidP="00D80029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 xml:space="preserve">УК-1, УК-2, ПК-1, </w:t>
            </w:r>
          </w:p>
          <w:p w14:paraId="7BFB3F06" w14:textId="77777777" w:rsidR="00D80029" w:rsidRDefault="00D80029" w:rsidP="00D80029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1,3</w:t>
            </w:r>
          </w:p>
          <w:p w14:paraId="70ADCE53" w14:textId="77777777" w:rsidR="00D80029" w:rsidRDefault="00D80029" w:rsidP="00D80029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2,2</w:t>
            </w:r>
          </w:p>
          <w:p w14:paraId="56D13DD0" w14:textId="77777777" w:rsidR="00D80029" w:rsidRDefault="00D80029" w:rsidP="00D80029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ПК-1,3</w:t>
            </w:r>
          </w:p>
          <w:p w14:paraId="242D9C09" w14:textId="7094B662" w:rsidR="00D80029" w:rsidRPr="007F67CF" w:rsidRDefault="00D80029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C7C2A4" w14:textId="5433029A" w:rsidR="00D80029" w:rsidRPr="00093B63" w:rsidRDefault="00D80029" w:rsidP="00D80029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>. Алифатические углеводороды</w:t>
            </w:r>
          </w:p>
        </w:tc>
        <w:tc>
          <w:tcPr>
            <w:tcW w:w="815" w:type="dxa"/>
          </w:tcPr>
          <w:p w14:paraId="7E82B7FC" w14:textId="6320AB1D" w:rsidR="00D80029" w:rsidRPr="0001693E" w:rsidRDefault="002A1C65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77D93767" w14:textId="070B82CB" w:rsidR="00D80029" w:rsidRPr="0001693E" w:rsidRDefault="002A1C65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632F6A2B" w14:textId="20A5FA97" w:rsidR="00D80029" w:rsidRPr="0001693E" w:rsidRDefault="002A1C65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816" w:type="dxa"/>
          </w:tcPr>
          <w:p w14:paraId="2D08E849" w14:textId="7289285F" w:rsidR="00D80029" w:rsidRPr="0001693E" w:rsidRDefault="00D80029" w:rsidP="00D8002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367ADE">
              <w:rPr>
                <w:b/>
                <w:bCs/>
              </w:rPr>
              <w:t>8</w:t>
            </w:r>
          </w:p>
        </w:tc>
        <w:tc>
          <w:tcPr>
            <w:tcW w:w="821" w:type="dxa"/>
          </w:tcPr>
          <w:p w14:paraId="49C40B3D" w14:textId="449F3211" w:rsidR="00D80029" w:rsidRPr="00D2493D" w:rsidRDefault="00D80029" w:rsidP="00D8002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4002" w:type="dxa"/>
          </w:tcPr>
          <w:p w14:paraId="00F01162" w14:textId="77777777" w:rsidR="00D80029" w:rsidRPr="003A3CAB" w:rsidRDefault="00D80029" w:rsidP="00D80029">
            <w:pPr>
              <w:jc w:val="both"/>
            </w:pPr>
          </w:p>
        </w:tc>
      </w:tr>
      <w:tr w:rsidR="00EE25E1" w:rsidRPr="006168DD" w14:paraId="08A3A38E" w14:textId="77777777" w:rsidTr="00FA2451">
        <w:tc>
          <w:tcPr>
            <w:tcW w:w="1701" w:type="dxa"/>
            <w:vMerge/>
          </w:tcPr>
          <w:p w14:paraId="745F5403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2F9C5952" w:rsidR="00EE25E1" w:rsidRPr="002B0D75" w:rsidRDefault="00EE25E1" w:rsidP="002B0D75">
            <w:pPr>
              <w:rPr>
                <w:bCs/>
              </w:rPr>
            </w:pPr>
            <w:r w:rsidRPr="002B0D75">
              <w:rPr>
                <w:bCs/>
              </w:rPr>
              <w:t>Тема 2-1</w:t>
            </w:r>
            <w:r w:rsidRPr="005C38EC">
              <w:t xml:space="preserve"> Алканы</w:t>
            </w:r>
            <w:r w:rsidR="00553E89">
              <w:t>,</w:t>
            </w:r>
            <w:r w:rsidR="00553E89" w:rsidRPr="005C38EC">
              <w:t xml:space="preserve"> </w:t>
            </w:r>
            <w:r w:rsidR="00553E89">
              <w:t>а</w:t>
            </w:r>
            <w:r w:rsidR="00553E89" w:rsidRPr="005C38EC">
              <w:t>лкены</w:t>
            </w:r>
            <w:r w:rsidRPr="005C38EC">
              <w:t>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</w:t>
            </w:r>
            <w:r w:rsidR="00C8357B">
              <w:rPr>
                <w:bCs/>
              </w:rPr>
              <w:t>Химические свойства.</w:t>
            </w:r>
          </w:p>
        </w:tc>
        <w:tc>
          <w:tcPr>
            <w:tcW w:w="815" w:type="dxa"/>
          </w:tcPr>
          <w:p w14:paraId="568E5096" w14:textId="65C44097" w:rsidR="00EE25E1" w:rsidRPr="00CA6E6D" w:rsidRDefault="00553E89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2CB66874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D1FB6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A7D499" w14:textId="574429B9" w:rsidR="00EE25E1" w:rsidRPr="00CA6E6D" w:rsidRDefault="00E22B43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1793D46A" w14:textId="2A508AEC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14:paraId="47817C22" w14:textId="77777777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D840B4D" w14:textId="0583882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</w:t>
            </w:r>
          </w:p>
          <w:p w14:paraId="5DB278D7" w14:textId="19B23BC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</w:t>
            </w:r>
            <w:r w:rsidR="00684028" w:rsidRPr="00684028">
              <w:rPr>
                <w:i/>
                <w:iCs/>
              </w:rPr>
              <w:t>,</w:t>
            </w:r>
          </w:p>
          <w:p w14:paraId="1246F47C" w14:textId="6443D794" w:rsidR="005445FD" w:rsidRPr="00684028" w:rsidRDefault="005445FD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</w:t>
            </w:r>
            <w:r w:rsidR="00684028" w:rsidRPr="00684028">
              <w:rPr>
                <w:i/>
                <w:iCs/>
              </w:rPr>
              <w:t xml:space="preserve"> лабораторная работа,</w:t>
            </w:r>
          </w:p>
          <w:p w14:paraId="3B1652FF" w14:textId="65AC3A86" w:rsidR="005445FD" w:rsidRPr="00684028" w:rsidRDefault="005445FD" w:rsidP="00EE25E1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</w:t>
            </w:r>
            <w:r w:rsidR="00684028" w:rsidRPr="00684028">
              <w:rPr>
                <w:i/>
                <w:iCs/>
              </w:rPr>
              <w:t>,</w:t>
            </w:r>
          </w:p>
          <w:p w14:paraId="22D2B137" w14:textId="1B4E22D7" w:rsidR="00EE25E1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bCs/>
                <w:i/>
                <w:iCs/>
              </w:rPr>
              <w:t xml:space="preserve">4. </w:t>
            </w:r>
            <w:r w:rsidR="00EE25E1" w:rsidRPr="00684028">
              <w:rPr>
                <w:i/>
                <w:iCs/>
              </w:rPr>
              <w:t>семинар  по теме «</w:t>
            </w:r>
            <w:r w:rsidR="007F1065" w:rsidRPr="00684028">
              <w:rPr>
                <w:i/>
                <w:iCs/>
              </w:rPr>
              <w:t>Алифатические углеводороды: алканы, алкены</w:t>
            </w:r>
            <w:r w:rsidR="00EE25E1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608042BD" w14:textId="1F9B44C2" w:rsidR="00523694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5. </w:t>
            </w:r>
            <w:r w:rsidR="00523694" w:rsidRPr="00684028">
              <w:rPr>
                <w:i/>
                <w:iCs/>
              </w:rPr>
              <w:t>семинар  по теме «Алифатические углеводороды: алкадиены, алкины»</w:t>
            </w:r>
            <w:r w:rsidR="00684028" w:rsidRPr="00684028">
              <w:rPr>
                <w:i/>
                <w:iCs/>
              </w:rPr>
              <w:t>,</w:t>
            </w:r>
          </w:p>
          <w:p w14:paraId="5757E302" w14:textId="5E75F949" w:rsidR="00523694" w:rsidRPr="00684028" w:rsidRDefault="005445FD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 xml:space="preserve">6. </w:t>
            </w:r>
            <w:r w:rsidR="00523694" w:rsidRPr="00684028">
              <w:rPr>
                <w:i/>
                <w:iCs/>
              </w:rPr>
              <w:t>контрольная работа  по теме: «Алифатические углеводороды</w:t>
            </w:r>
            <w:r w:rsidR="00523694" w:rsidRPr="00684028">
              <w:rPr>
                <w:bCs/>
                <w:i/>
                <w:iCs/>
              </w:rPr>
              <w:t>»</w:t>
            </w:r>
          </w:p>
          <w:p w14:paraId="5267C2E1" w14:textId="77777777" w:rsidR="00EE25E1" w:rsidRPr="00684028" w:rsidRDefault="00EE25E1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  <w:p w14:paraId="1D48B064" w14:textId="77777777" w:rsidR="00EE25E1" w:rsidRPr="00684028" w:rsidRDefault="00EE25E1" w:rsidP="002B0D75">
            <w:pPr>
              <w:jc w:val="both"/>
              <w:rPr>
                <w:i/>
                <w:iCs/>
              </w:rPr>
            </w:pPr>
          </w:p>
        </w:tc>
      </w:tr>
      <w:tr w:rsidR="00EE25E1" w:rsidRPr="006168DD" w14:paraId="265C2D2D" w14:textId="77777777" w:rsidTr="00FA2451">
        <w:tc>
          <w:tcPr>
            <w:tcW w:w="1701" w:type="dxa"/>
            <w:vMerge/>
          </w:tcPr>
          <w:p w14:paraId="6077158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226A247B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>2</w:t>
            </w:r>
            <w:r w:rsidRPr="005C38EC">
              <w:t xml:space="preserve">: </w:t>
            </w:r>
            <w:r w:rsidR="00553E89" w:rsidRPr="005C38EC">
              <w:t>Алк</w:t>
            </w:r>
            <w:r w:rsidR="00553E89">
              <w:t>адиены,</w:t>
            </w:r>
            <w:r w:rsidR="00553E89" w:rsidRPr="005C38EC">
              <w:t xml:space="preserve"> </w:t>
            </w:r>
            <w:r w:rsidR="00553E89">
              <w:t>а</w:t>
            </w:r>
            <w:r w:rsidR="00553E89" w:rsidRPr="005C38EC">
              <w:t xml:space="preserve">лкины </w:t>
            </w:r>
            <w:r w:rsidRPr="005C38EC">
              <w:t>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</w:t>
            </w:r>
          </w:p>
        </w:tc>
        <w:tc>
          <w:tcPr>
            <w:tcW w:w="815" w:type="dxa"/>
          </w:tcPr>
          <w:p w14:paraId="3305E6F2" w14:textId="55A88E6A" w:rsidR="00EE25E1" w:rsidRPr="00CA6E6D" w:rsidRDefault="00553E89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479A503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BC286D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67AA40" w14:textId="6D017280" w:rsidR="00EE25E1" w:rsidRPr="00CA6E6D" w:rsidRDefault="00E22B43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6DFB2C1E" w14:textId="6EEE43EB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D8770E" w14:textId="77777777" w:rsidR="00EE25E1" w:rsidRPr="003A3CAB" w:rsidRDefault="00EE25E1" w:rsidP="002B0D75">
            <w:pPr>
              <w:jc w:val="both"/>
            </w:pPr>
          </w:p>
        </w:tc>
      </w:tr>
      <w:tr w:rsidR="00AA3DF1" w:rsidRPr="006168DD" w14:paraId="04806489" w14:textId="77777777" w:rsidTr="00FA2451">
        <w:tc>
          <w:tcPr>
            <w:tcW w:w="1701" w:type="dxa"/>
            <w:vMerge/>
          </w:tcPr>
          <w:p w14:paraId="2A3CA808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212F6260" w14:textId="7FE9F294" w:rsidR="00AA3DF1" w:rsidRDefault="00AA3DF1" w:rsidP="00AA3DF1"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</w:p>
          <w:p w14:paraId="7407089B" w14:textId="70A3DB92" w:rsidR="00AA3DF1" w:rsidRPr="00093B63" w:rsidRDefault="00AA3DF1" w:rsidP="00AA3DF1">
            <w:pPr>
              <w:rPr>
                <w:b/>
              </w:rPr>
            </w:pPr>
            <w:r>
              <w:rPr>
                <w:bCs/>
              </w:rPr>
              <w:t xml:space="preserve">Методы очистки и идентификации кристаллических </w:t>
            </w:r>
            <w:r w:rsidR="00C8357B">
              <w:rPr>
                <w:bCs/>
              </w:rPr>
              <w:t>органических</w:t>
            </w:r>
            <w:r>
              <w:rPr>
                <w:bCs/>
              </w:rPr>
              <w:t xml:space="preserve"> соединений</w:t>
            </w:r>
          </w:p>
        </w:tc>
        <w:tc>
          <w:tcPr>
            <w:tcW w:w="815" w:type="dxa"/>
          </w:tcPr>
          <w:p w14:paraId="4CE20A02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A6D78E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9A81A7C" w14:textId="07C5295E" w:rsidR="00AA3DF1" w:rsidRPr="00CA6E6D" w:rsidRDefault="002A1C65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610CCDDA" w14:textId="182B3852" w:rsidR="00AA3DF1" w:rsidRPr="00CA6E6D" w:rsidRDefault="0095481F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434216FC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978A5E0" w14:textId="77777777" w:rsidR="00AA3DF1" w:rsidRPr="003A3CAB" w:rsidRDefault="00AA3DF1" w:rsidP="00AA3DF1">
            <w:pPr>
              <w:jc w:val="both"/>
            </w:pPr>
          </w:p>
        </w:tc>
      </w:tr>
      <w:tr w:rsidR="00AA3DF1" w:rsidRPr="006168DD" w14:paraId="185F525F" w14:textId="77777777" w:rsidTr="00FA2451">
        <w:tc>
          <w:tcPr>
            <w:tcW w:w="1701" w:type="dxa"/>
            <w:vMerge/>
          </w:tcPr>
          <w:p w14:paraId="1DFB9268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2739861" w14:textId="63E957E0" w:rsidR="00AA3DF1" w:rsidRDefault="00AA3DF1" w:rsidP="00AA3DF1"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</w:p>
          <w:p w14:paraId="572C71FA" w14:textId="17A9837B" w:rsidR="00AA3DF1" w:rsidRPr="00093B63" w:rsidRDefault="00AA3DF1" w:rsidP="00AA3DF1">
            <w:pPr>
              <w:rPr>
                <w:b/>
              </w:rPr>
            </w:pPr>
            <w:r>
              <w:rPr>
                <w:bCs/>
              </w:rPr>
              <w:t>Методы очистки и идентификации органических растворителей</w:t>
            </w:r>
          </w:p>
        </w:tc>
        <w:tc>
          <w:tcPr>
            <w:tcW w:w="815" w:type="dxa"/>
          </w:tcPr>
          <w:p w14:paraId="5F1D67A0" w14:textId="61C77626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1D3CDF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B4DF06" w14:textId="2D384844" w:rsidR="00AA3DF1" w:rsidRPr="00CA6E6D" w:rsidRDefault="002A1C65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6" w:type="dxa"/>
          </w:tcPr>
          <w:p w14:paraId="77DCC2DE" w14:textId="5710748F" w:rsidR="00AA3DF1" w:rsidRPr="00CA6E6D" w:rsidRDefault="0095481F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6B2CA8BF" w14:textId="35D528BE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528905" w14:textId="77777777" w:rsidR="00AA3DF1" w:rsidRPr="003A3CAB" w:rsidRDefault="00AA3DF1" w:rsidP="00AA3DF1">
            <w:pPr>
              <w:jc w:val="both"/>
            </w:pPr>
          </w:p>
        </w:tc>
      </w:tr>
      <w:tr w:rsidR="00AA3DF1" w:rsidRPr="006168DD" w14:paraId="283C65A6" w14:textId="77777777" w:rsidTr="00FA2451">
        <w:tc>
          <w:tcPr>
            <w:tcW w:w="1701" w:type="dxa"/>
            <w:vMerge/>
          </w:tcPr>
          <w:p w14:paraId="2C22C199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C69DD3A" w14:textId="6B157957" w:rsidR="00AA3DF1" w:rsidRPr="00093B63" w:rsidRDefault="00AA3DF1" w:rsidP="00AA3DF1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>Алифатические углеводороды: алканы, алкены. Получение, свойства</w:t>
            </w:r>
          </w:p>
        </w:tc>
        <w:tc>
          <w:tcPr>
            <w:tcW w:w="815" w:type="dxa"/>
          </w:tcPr>
          <w:p w14:paraId="1458E153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C8EC2B" w14:textId="73E6CED0" w:rsidR="00AA3DF1" w:rsidRPr="00CA6E6D" w:rsidRDefault="00D01A0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718FE3F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DE7B73" w14:textId="23B7ECFE" w:rsidR="00AA3DF1" w:rsidRPr="00CA6E6D" w:rsidRDefault="00367ADE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6632A5F8" w14:textId="6B742254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01607F7" w14:textId="77777777" w:rsidR="00AA3DF1" w:rsidRPr="003A3CAB" w:rsidRDefault="00AA3DF1" w:rsidP="00AA3DF1">
            <w:pPr>
              <w:jc w:val="both"/>
            </w:pPr>
          </w:p>
        </w:tc>
      </w:tr>
      <w:tr w:rsidR="00AA3DF1" w:rsidRPr="006168DD" w14:paraId="3C2CB888" w14:textId="77777777" w:rsidTr="00FA2451">
        <w:tc>
          <w:tcPr>
            <w:tcW w:w="1701" w:type="dxa"/>
            <w:vMerge/>
          </w:tcPr>
          <w:p w14:paraId="5D0E37C3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57E1985" w14:textId="31DCDE24" w:rsidR="00AA3DF1" w:rsidRPr="00093B63" w:rsidRDefault="00AA3DF1" w:rsidP="00AA3DF1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rPr>
                <w:bCs/>
              </w:rPr>
              <w:t xml:space="preserve">Семинар. </w:t>
            </w:r>
            <w:r>
              <w:t>Алифатические углеводороды: алкадиены, алкины. Получение, свойства</w:t>
            </w:r>
          </w:p>
        </w:tc>
        <w:tc>
          <w:tcPr>
            <w:tcW w:w="815" w:type="dxa"/>
          </w:tcPr>
          <w:p w14:paraId="51A5C973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2E1B37" w14:textId="78990150" w:rsidR="00AA3DF1" w:rsidRPr="00CA6E6D" w:rsidRDefault="00D01A0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3D6F009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7C3680E" w14:textId="5DCAAA08" w:rsidR="00AA3DF1" w:rsidRPr="00CA6E6D" w:rsidRDefault="00367ADE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2E7BB24F" w14:textId="6155EF98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A7456A4" w14:textId="77777777" w:rsidR="00AA3DF1" w:rsidRPr="003A3CAB" w:rsidRDefault="00AA3DF1" w:rsidP="00AA3DF1">
            <w:pPr>
              <w:jc w:val="both"/>
            </w:pPr>
          </w:p>
        </w:tc>
      </w:tr>
      <w:tr w:rsidR="00AA3DF1" w:rsidRPr="006168DD" w14:paraId="20E109A6" w14:textId="77777777" w:rsidTr="00FA2451">
        <w:tc>
          <w:tcPr>
            <w:tcW w:w="1701" w:type="dxa"/>
          </w:tcPr>
          <w:p w14:paraId="7F857E6C" w14:textId="77777777" w:rsidR="00AA3DF1" w:rsidRPr="007F67CF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F4FE674" w14:textId="70E2BEB0" w:rsidR="00AA3DF1" w:rsidRPr="002736E2" w:rsidRDefault="00AA3DF1" w:rsidP="00AA3DF1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3</w:t>
            </w:r>
            <w:r w:rsidRPr="002736E2">
              <w:t xml:space="preserve"> </w:t>
            </w:r>
            <w:r>
              <w:t>Контрольная работа №1. Алифатические углеводороды</w:t>
            </w:r>
            <w:r w:rsidR="00C8357B">
              <w:t>.</w:t>
            </w:r>
            <w:r>
              <w:t>.</w:t>
            </w:r>
          </w:p>
        </w:tc>
        <w:tc>
          <w:tcPr>
            <w:tcW w:w="815" w:type="dxa"/>
          </w:tcPr>
          <w:p w14:paraId="7748B54C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60178D" w14:textId="20D44EBA" w:rsidR="00AA3DF1" w:rsidRPr="00CA6E6D" w:rsidRDefault="00D01A0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0744846" w14:textId="77777777" w:rsidR="00AA3DF1" w:rsidRPr="00CA6E6D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058D48" w14:textId="3996CCF9" w:rsidR="00AA3DF1" w:rsidRDefault="00D01A02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4809D3B4" w14:textId="77777777" w:rsidR="00AA3DF1" w:rsidRDefault="00AA3DF1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C0B8458" w14:textId="77777777" w:rsidR="00AA3DF1" w:rsidRPr="003A3CAB" w:rsidRDefault="00AA3DF1" w:rsidP="00AA3DF1">
            <w:pPr>
              <w:jc w:val="both"/>
            </w:pPr>
          </w:p>
        </w:tc>
      </w:tr>
      <w:tr w:rsidR="004C3D52" w:rsidRPr="006168DD" w14:paraId="1DFA5E5F" w14:textId="77777777" w:rsidTr="00FA2451">
        <w:tc>
          <w:tcPr>
            <w:tcW w:w="1701" w:type="dxa"/>
            <w:vMerge w:val="restart"/>
          </w:tcPr>
          <w:p w14:paraId="22B5F74A" w14:textId="77777777" w:rsidR="004C3D52" w:rsidRDefault="004C3D52" w:rsidP="00B6774B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 xml:space="preserve">УК-1, УК-2, ПК-1, </w:t>
            </w:r>
          </w:p>
          <w:p w14:paraId="39DC886E" w14:textId="77777777" w:rsidR="004C3D52" w:rsidRDefault="004C3D52" w:rsidP="00B6774B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1,3</w:t>
            </w:r>
          </w:p>
          <w:p w14:paraId="5C6AC6CA" w14:textId="77777777" w:rsidR="004C3D52" w:rsidRDefault="004C3D52" w:rsidP="00B6774B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2,2</w:t>
            </w:r>
          </w:p>
          <w:p w14:paraId="075923A1" w14:textId="77777777" w:rsidR="004C3D52" w:rsidRDefault="004C3D52" w:rsidP="00B6774B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ИД-ПК-1,3</w:t>
            </w:r>
          </w:p>
          <w:p w14:paraId="36FA6DB8" w14:textId="77777777" w:rsidR="004C3D52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404FE9CF" w14:textId="72437EEF" w:rsidR="004C3D52" w:rsidRPr="00A96F77" w:rsidRDefault="004C3D52" w:rsidP="00B6774B">
            <w:pPr>
              <w:rPr>
                <w:b/>
              </w:rPr>
            </w:pPr>
            <w:r w:rsidRPr="00A96F77">
              <w:rPr>
                <w:b/>
              </w:rPr>
              <w:lastRenderedPageBreak/>
              <w:t xml:space="preserve">Раздел </w:t>
            </w:r>
            <w:r w:rsidRPr="00A96F77">
              <w:rPr>
                <w:b/>
                <w:lang w:val="en-US"/>
              </w:rPr>
              <w:t>III</w:t>
            </w:r>
            <w:r w:rsidRPr="00A96F77">
              <w:rPr>
                <w:b/>
              </w:rPr>
              <w:t xml:space="preserve">. </w:t>
            </w:r>
            <w:r>
              <w:rPr>
                <w:b/>
              </w:rPr>
              <w:t xml:space="preserve">Функциональные </w:t>
            </w:r>
            <w:r w:rsidRPr="00A96F77">
              <w:rPr>
                <w:b/>
              </w:rPr>
              <w:t xml:space="preserve"> производные алифатических углеводородов.</w:t>
            </w:r>
          </w:p>
        </w:tc>
        <w:tc>
          <w:tcPr>
            <w:tcW w:w="815" w:type="dxa"/>
          </w:tcPr>
          <w:p w14:paraId="54C98C5B" w14:textId="0D11CF4D" w:rsidR="004C3D52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815" w:type="dxa"/>
          </w:tcPr>
          <w:p w14:paraId="531A56F3" w14:textId="257C10F9" w:rsidR="004C3D52" w:rsidRPr="00EE25E1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815" w:type="dxa"/>
          </w:tcPr>
          <w:p w14:paraId="34868497" w14:textId="6DC4399C" w:rsidR="004C3D52" w:rsidRDefault="00DD6E84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DC59A9">
              <w:rPr>
                <w:b/>
                <w:bCs/>
              </w:rPr>
              <w:t>2</w:t>
            </w:r>
          </w:p>
        </w:tc>
        <w:tc>
          <w:tcPr>
            <w:tcW w:w="816" w:type="dxa"/>
          </w:tcPr>
          <w:p w14:paraId="2799664E" w14:textId="0A005167" w:rsidR="004C3D52" w:rsidRDefault="00E22B43" w:rsidP="00B6774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="00367ADE">
              <w:rPr>
                <w:b/>
                <w:bCs/>
              </w:rPr>
              <w:t>2</w:t>
            </w:r>
          </w:p>
        </w:tc>
        <w:tc>
          <w:tcPr>
            <w:tcW w:w="821" w:type="dxa"/>
          </w:tcPr>
          <w:p w14:paraId="42F682D2" w14:textId="3E8EE907" w:rsidR="004C3D52" w:rsidRPr="00EE25E1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4002" w:type="dxa"/>
            <w:vMerge w:val="restart"/>
          </w:tcPr>
          <w:p w14:paraId="438B0D73" w14:textId="77777777" w:rsidR="004C3D52" w:rsidRPr="00684028" w:rsidRDefault="004C3D52" w:rsidP="00B6774B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88FCC71" w14:textId="77777777" w:rsidR="004C3D52" w:rsidRPr="00684028" w:rsidRDefault="004C3D52" w:rsidP="00B6774B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</w:t>
            </w:r>
          </w:p>
          <w:p w14:paraId="4FA2F8D2" w14:textId="77777777" w:rsidR="004C3D52" w:rsidRPr="00684028" w:rsidRDefault="004C3D52" w:rsidP="00B6774B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3A306E1A" w14:textId="00C2DACE" w:rsidR="004C3D52" w:rsidRPr="00684028" w:rsidRDefault="004C3D52" w:rsidP="00B6774B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lastRenderedPageBreak/>
              <w:t>2. лабораторная работа,</w:t>
            </w:r>
          </w:p>
          <w:p w14:paraId="6EFC9ECE" w14:textId="77777777" w:rsidR="004C3D52" w:rsidRPr="00684028" w:rsidRDefault="004C3D52" w:rsidP="00B6774B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6C6529FD" w14:textId="77777777" w:rsidR="004C3D52" w:rsidRPr="00684028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bCs/>
                <w:i/>
                <w:iCs/>
              </w:rPr>
              <w:t xml:space="preserve">4. </w:t>
            </w:r>
            <w:r w:rsidRPr="00684028">
              <w:rPr>
                <w:i/>
                <w:iCs/>
              </w:rPr>
              <w:t>семинар  по теме «Алифатические углеводороды: алканы, алкены</w:t>
            </w:r>
            <w:r w:rsidRPr="00684028">
              <w:rPr>
                <w:bCs/>
                <w:i/>
                <w:iCs/>
              </w:rPr>
              <w:t>»,</w:t>
            </w:r>
          </w:p>
          <w:p w14:paraId="0008B125" w14:textId="77777777" w:rsidR="004C3D52" w:rsidRPr="00684028" w:rsidRDefault="004C3D52" w:rsidP="00B6774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  по теме «Алифатические углеводороды: алкадиены, алкины»,</w:t>
            </w:r>
          </w:p>
          <w:p w14:paraId="06058CE2" w14:textId="1CD7E71B" w:rsidR="004C3D52" w:rsidRPr="00684028" w:rsidRDefault="004C3D52" w:rsidP="00F3301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6. контрольная работа  по теме: «</w:t>
            </w:r>
            <w:r>
              <w:rPr>
                <w:i/>
                <w:iCs/>
              </w:rPr>
              <w:t>Функциональные производные а</w:t>
            </w:r>
            <w:r w:rsidRPr="00684028">
              <w:rPr>
                <w:i/>
                <w:iCs/>
              </w:rPr>
              <w:t>лифатически</w:t>
            </w:r>
            <w:r>
              <w:rPr>
                <w:i/>
                <w:iCs/>
              </w:rPr>
              <w:t>х</w:t>
            </w:r>
            <w:r w:rsidRPr="00684028">
              <w:rPr>
                <w:i/>
                <w:iCs/>
              </w:rPr>
              <w:t xml:space="preserve"> углеводород</w:t>
            </w:r>
            <w:r>
              <w:rPr>
                <w:i/>
                <w:iCs/>
              </w:rPr>
              <w:t>ов</w:t>
            </w:r>
            <w:r w:rsidRPr="00684028">
              <w:rPr>
                <w:bCs/>
                <w:i/>
                <w:iCs/>
              </w:rPr>
              <w:t>»</w:t>
            </w:r>
          </w:p>
        </w:tc>
      </w:tr>
      <w:tr w:rsidR="004C3D52" w:rsidRPr="006168DD" w14:paraId="73BA7BBB" w14:textId="77777777" w:rsidTr="00FA2451">
        <w:tc>
          <w:tcPr>
            <w:tcW w:w="1701" w:type="dxa"/>
            <w:vMerge/>
          </w:tcPr>
          <w:p w14:paraId="00501541" w14:textId="77777777" w:rsidR="004C3D52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B4C165D" w14:textId="35594C02" w:rsidR="004C3D52" w:rsidRPr="00093B63" w:rsidRDefault="004C3D52" w:rsidP="00AA3DF1">
            <w:pPr>
              <w:rPr>
                <w:b/>
              </w:rPr>
            </w:pPr>
            <w:r w:rsidRPr="002B0D75">
              <w:rPr>
                <w:bCs/>
              </w:rPr>
              <w:t xml:space="preserve">Тема </w:t>
            </w:r>
            <w:r>
              <w:rPr>
                <w:bCs/>
              </w:rPr>
              <w:t>3</w:t>
            </w:r>
            <w:r w:rsidRPr="002B0D75">
              <w:rPr>
                <w:bCs/>
              </w:rPr>
              <w:t>-1</w:t>
            </w:r>
            <w:r>
              <w:rPr>
                <w:bCs/>
              </w:rPr>
              <w:t xml:space="preserve">. </w:t>
            </w:r>
            <w:r w:rsidRPr="003D6AF1">
              <w:t>Галогенопроизводные алифатических углеводородов</w:t>
            </w:r>
            <w:r w:rsidR="00F3301D">
              <w:t>, спирты</w:t>
            </w:r>
            <w:r w:rsidRPr="003D6AF1">
              <w:t xml:space="preserve">: классификация, номенклатура, </w:t>
            </w:r>
            <w:r w:rsidRPr="003D6AF1">
              <w:lastRenderedPageBreak/>
              <w:t>методы получения, химические свойства</w:t>
            </w:r>
          </w:p>
        </w:tc>
        <w:tc>
          <w:tcPr>
            <w:tcW w:w="815" w:type="dxa"/>
          </w:tcPr>
          <w:p w14:paraId="5102BDA7" w14:textId="6641CC4B" w:rsidR="004C3D52" w:rsidRPr="00DB5D75" w:rsidRDefault="00F3301D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4</w:t>
            </w:r>
          </w:p>
        </w:tc>
        <w:tc>
          <w:tcPr>
            <w:tcW w:w="815" w:type="dxa"/>
          </w:tcPr>
          <w:p w14:paraId="7132915F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FFE452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2E6EC89" w14:textId="2AD2C4E8" w:rsidR="004C3D52" w:rsidRPr="00DB5D75" w:rsidRDefault="00E22B43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21" w:type="dxa"/>
          </w:tcPr>
          <w:p w14:paraId="500D404D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7689F78" w14:textId="77777777" w:rsidR="004C3D52" w:rsidRPr="00684028" w:rsidRDefault="004C3D52" w:rsidP="00AA3DF1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3F20500A" w14:textId="77777777" w:rsidTr="00FA2451">
        <w:tc>
          <w:tcPr>
            <w:tcW w:w="1701" w:type="dxa"/>
            <w:vMerge/>
          </w:tcPr>
          <w:p w14:paraId="5C9865EF" w14:textId="77777777" w:rsidR="004C3D52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D8B6CD2" w14:textId="7B535DBD" w:rsidR="004C3D52" w:rsidRPr="00093B63" w:rsidRDefault="004C3D52" w:rsidP="00AA3DF1">
            <w:pPr>
              <w:rPr>
                <w:b/>
              </w:rPr>
            </w:pPr>
            <w:r w:rsidRPr="002B0D75">
              <w:rPr>
                <w:bCs/>
              </w:rPr>
              <w:t xml:space="preserve">Тема </w:t>
            </w:r>
            <w:r>
              <w:rPr>
                <w:bCs/>
              </w:rPr>
              <w:t>3</w:t>
            </w:r>
            <w:r w:rsidRPr="002B0D75">
              <w:rPr>
                <w:bCs/>
              </w:rPr>
              <w:t>-</w:t>
            </w:r>
            <w:r w:rsidR="00EA51A0">
              <w:rPr>
                <w:bCs/>
              </w:rPr>
              <w:t>2</w:t>
            </w:r>
            <w:r>
              <w:rPr>
                <w:bCs/>
              </w:rPr>
              <w:t xml:space="preserve">. </w:t>
            </w:r>
            <w:r w:rsidRPr="003D6AF1">
              <w:t>Альдегиды и кетоны: строение карбонильной группы, методы получения, химические свойства</w:t>
            </w:r>
          </w:p>
        </w:tc>
        <w:tc>
          <w:tcPr>
            <w:tcW w:w="815" w:type="dxa"/>
          </w:tcPr>
          <w:p w14:paraId="48DA9CD0" w14:textId="3BFF7B9E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4</w:t>
            </w:r>
          </w:p>
        </w:tc>
        <w:tc>
          <w:tcPr>
            <w:tcW w:w="815" w:type="dxa"/>
          </w:tcPr>
          <w:p w14:paraId="05BEC051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E4945C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91C31FD" w14:textId="4E50B03B" w:rsidR="004C3D52" w:rsidRPr="00DB5D75" w:rsidRDefault="00E22B43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21" w:type="dxa"/>
          </w:tcPr>
          <w:p w14:paraId="09B682F8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9CB1639" w14:textId="77777777" w:rsidR="004C3D52" w:rsidRPr="00684028" w:rsidRDefault="004C3D52" w:rsidP="00AA3DF1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42026FC2" w14:textId="77777777" w:rsidTr="00FA2451">
        <w:tc>
          <w:tcPr>
            <w:tcW w:w="1701" w:type="dxa"/>
            <w:vMerge/>
          </w:tcPr>
          <w:p w14:paraId="0D999C10" w14:textId="77777777" w:rsidR="004C3D52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904C3CA" w14:textId="5BFB9BBE" w:rsidR="004C3D52" w:rsidRPr="00C8357B" w:rsidRDefault="004C3D52" w:rsidP="00AA3DF1">
            <w:pPr>
              <w:rPr>
                <w:bCs/>
              </w:rPr>
            </w:pPr>
            <w:r w:rsidRPr="00C8357B">
              <w:rPr>
                <w:bCs/>
              </w:rPr>
              <w:t>Тема 3.</w:t>
            </w:r>
            <w:r w:rsidR="00EA51A0">
              <w:rPr>
                <w:bCs/>
              </w:rPr>
              <w:t>3</w:t>
            </w:r>
            <w:r>
              <w:rPr>
                <w:bCs/>
              </w:rPr>
              <w:t xml:space="preserve">. </w:t>
            </w:r>
            <w:r w:rsidRPr="003D6AF1">
              <w:t>Карбоновые кислоты: классификация, номенклатура, способы получения, химические свойства</w:t>
            </w:r>
          </w:p>
        </w:tc>
        <w:tc>
          <w:tcPr>
            <w:tcW w:w="815" w:type="dxa"/>
          </w:tcPr>
          <w:p w14:paraId="26D7FC25" w14:textId="533633EA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4</w:t>
            </w:r>
          </w:p>
        </w:tc>
        <w:tc>
          <w:tcPr>
            <w:tcW w:w="815" w:type="dxa"/>
          </w:tcPr>
          <w:p w14:paraId="46F0D029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F6EA1FE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4952BB" w14:textId="0885A566" w:rsidR="004C3D52" w:rsidRPr="00DB5D75" w:rsidRDefault="00E22B43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21" w:type="dxa"/>
          </w:tcPr>
          <w:p w14:paraId="01F7B863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7696989" w14:textId="77777777" w:rsidR="004C3D52" w:rsidRPr="00684028" w:rsidRDefault="004C3D52" w:rsidP="00AA3DF1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636B67E0" w14:textId="77777777" w:rsidTr="00FA2451">
        <w:tc>
          <w:tcPr>
            <w:tcW w:w="1701" w:type="dxa"/>
            <w:vMerge/>
          </w:tcPr>
          <w:p w14:paraId="3ACADF38" w14:textId="77777777" w:rsidR="004C3D52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3E2418F" w14:textId="3A724BCB" w:rsidR="004C3D52" w:rsidRPr="00C8357B" w:rsidRDefault="004C3D52" w:rsidP="00AA3DF1">
            <w:pPr>
              <w:rPr>
                <w:bCs/>
              </w:rPr>
            </w:pPr>
            <w:r>
              <w:rPr>
                <w:bCs/>
              </w:rPr>
              <w:t>Тема 3.</w:t>
            </w:r>
            <w:r w:rsidR="00EA51A0">
              <w:rPr>
                <w:bCs/>
              </w:rPr>
              <w:t>4</w:t>
            </w:r>
            <w:r>
              <w:rPr>
                <w:bCs/>
              </w:rPr>
              <w:t>. Амины алифатического ряда.</w:t>
            </w:r>
          </w:p>
        </w:tc>
        <w:tc>
          <w:tcPr>
            <w:tcW w:w="815" w:type="dxa"/>
          </w:tcPr>
          <w:p w14:paraId="69F9D919" w14:textId="1426E352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0A7F3B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ABFCA87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AC9A3EA" w14:textId="0A26F075" w:rsidR="004C3D52" w:rsidRPr="00DB5D75" w:rsidRDefault="00E22B43" w:rsidP="00AA3DF1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821" w:type="dxa"/>
          </w:tcPr>
          <w:p w14:paraId="14A2200D" w14:textId="77777777" w:rsidR="004C3D52" w:rsidRPr="00DB5D75" w:rsidRDefault="004C3D52" w:rsidP="00AA3DF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AB4569C" w14:textId="77777777" w:rsidR="004C3D52" w:rsidRPr="00684028" w:rsidRDefault="004C3D52" w:rsidP="00AA3DF1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1A4EA280" w14:textId="77777777" w:rsidTr="00FA2451">
        <w:tc>
          <w:tcPr>
            <w:tcW w:w="1701" w:type="dxa"/>
            <w:vMerge/>
          </w:tcPr>
          <w:p w14:paraId="34456116" w14:textId="77777777" w:rsidR="004C3D52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4AA53D8" w14:textId="434A68AF" w:rsidR="004C3D52" w:rsidRPr="00093B63" w:rsidRDefault="004C3D52" w:rsidP="00D01A02">
            <w:pPr>
              <w:rPr>
                <w:b/>
              </w:rPr>
            </w:pPr>
            <w:r w:rsidRPr="00DF3C1E">
              <w:t xml:space="preserve">Лабораторная работа № </w:t>
            </w:r>
            <w:r w:rsidR="000B2B83" w:rsidRPr="000B2B83">
              <w:t>3</w:t>
            </w:r>
            <w:r w:rsidRPr="00DF3C1E">
              <w:t>.</w:t>
            </w:r>
            <w:r w:rsidR="000B2B83" w:rsidRPr="000B2B83"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755F70EA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7BACFA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A7E948" w14:textId="5218BC9F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CAD4FA9" w14:textId="570B82BA" w:rsidR="004C3D52" w:rsidRPr="00DB5D75" w:rsidRDefault="004C3D52" w:rsidP="00D01A0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4FD604CC" w14:textId="2767E010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82F06E" w14:textId="77777777" w:rsidR="004C3D52" w:rsidRPr="00684028" w:rsidRDefault="004C3D52" w:rsidP="00D01A02">
            <w:pPr>
              <w:jc w:val="both"/>
              <w:rPr>
                <w:i/>
                <w:iCs/>
              </w:rPr>
            </w:pPr>
          </w:p>
        </w:tc>
      </w:tr>
      <w:tr w:rsidR="000B2B83" w:rsidRPr="006168DD" w14:paraId="0CC6D3D0" w14:textId="77777777" w:rsidTr="00FA2451">
        <w:tc>
          <w:tcPr>
            <w:tcW w:w="1701" w:type="dxa"/>
            <w:vMerge/>
          </w:tcPr>
          <w:p w14:paraId="24094310" w14:textId="77777777" w:rsidR="000B2B83" w:rsidRDefault="000B2B83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125E70D1" w14:textId="025BB7FB" w:rsidR="000B2B83" w:rsidRPr="00DD6E84" w:rsidRDefault="000B2B83" w:rsidP="00D01A02">
            <w:r w:rsidRPr="00DF3C1E">
              <w:t xml:space="preserve">Лабораторная работа № </w:t>
            </w:r>
            <w:r w:rsidRPr="000B2B83">
              <w:t>3</w:t>
            </w:r>
            <w:r w:rsidRPr="00DF3C1E">
              <w:t>.</w:t>
            </w:r>
            <w:r w:rsidRPr="00DD6E84">
              <w:t>2</w:t>
            </w:r>
            <w:r w:rsidR="00DD6E84">
              <w:t>.</w:t>
            </w:r>
            <w:r w:rsidR="00DD6E84" w:rsidRPr="00DD6E84">
              <w:t xml:space="preserve"> </w:t>
            </w:r>
            <w:r w:rsidR="00DD6E84">
              <w:t>Метод</w:t>
            </w:r>
            <w:r w:rsidR="00DD6E84" w:rsidRPr="00A36302">
              <w:t xml:space="preserve">ы </w:t>
            </w:r>
            <w:r w:rsidR="00DD6E84">
              <w:t>идентификации</w:t>
            </w:r>
            <w:r w:rsidR="00DD6E84" w:rsidRPr="00A36302">
              <w:t xml:space="preserve"> органических соединений</w:t>
            </w:r>
          </w:p>
        </w:tc>
        <w:tc>
          <w:tcPr>
            <w:tcW w:w="815" w:type="dxa"/>
          </w:tcPr>
          <w:p w14:paraId="4C1AB7A6" w14:textId="77777777" w:rsidR="000B2B83" w:rsidRPr="00DB5D75" w:rsidRDefault="000B2B83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8043E36" w14:textId="77777777" w:rsidR="000B2B83" w:rsidRPr="00DB5D75" w:rsidRDefault="000B2B83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D36E78" w14:textId="1C715213" w:rsidR="000B2B83" w:rsidRPr="00DC59A9" w:rsidRDefault="00DC59A9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6B41A4B1" w14:textId="1AE95E8D" w:rsidR="000B2B83" w:rsidRDefault="00367ADE" w:rsidP="00D01A0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21" w:type="dxa"/>
          </w:tcPr>
          <w:p w14:paraId="505815DB" w14:textId="77777777" w:rsidR="000B2B83" w:rsidRPr="00DB5D75" w:rsidRDefault="000B2B83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E4B60A0" w14:textId="77777777" w:rsidR="000B2B83" w:rsidRPr="00684028" w:rsidRDefault="000B2B83" w:rsidP="00D01A02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00805B5D" w14:textId="77777777" w:rsidTr="00FA2451">
        <w:tc>
          <w:tcPr>
            <w:tcW w:w="1701" w:type="dxa"/>
            <w:vMerge/>
          </w:tcPr>
          <w:p w14:paraId="7C936F57" w14:textId="77777777" w:rsidR="004C3D52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3F23643A" w14:textId="594C213A" w:rsidR="004C3D52" w:rsidRPr="00093B63" w:rsidRDefault="004C3D52" w:rsidP="00D01A02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0B2B83" w:rsidRPr="00AB145B">
              <w:t>3</w:t>
            </w:r>
            <w:r w:rsidRPr="002736E2">
              <w:t xml:space="preserve">.1 </w:t>
            </w:r>
            <w:r>
              <w:rPr>
                <w:bCs/>
              </w:rPr>
              <w:t>Семинар.</w:t>
            </w:r>
            <w:r w:rsidR="00AB145B">
              <w:rPr>
                <w:bCs/>
              </w:rPr>
              <w:t xml:space="preserve"> Спирты, амины</w:t>
            </w:r>
          </w:p>
        </w:tc>
        <w:tc>
          <w:tcPr>
            <w:tcW w:w="815" w:type="dxa"/>
          </w:tcPr>
          <w:p w14:paraId="4BC8D638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2CEF151" w14:textId="3C00752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2</w:t>
            </w:r>
          </w:p>
        </w:tc>
        <w:tc>
          <w:tcPr>
            <w:tcW w:w="815" w:type="dxa"/>
          </w:tcPr>
          <w:p w14:paraId="080C9B81" w14:textId="7BC60BC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 xml:space="preserve"> </w:t>
            </w:r>
          </w:p>
        </w:tc>
        <w:tc>
          <w:tcPr>
            <w:tcW w:w="816" w:type="dxa"/>
          </w:tcPr>
          <w:p w14:paraId="66B646B4" w14:textId="04A9382F" w:rsidR="004C3D52" w:rsidRPr="00DB5D75" w:rsidRDefault="00E22B43" w:rsidP="00D01A0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21" w:type="dxa"/>
          </w:tcPr>
          <w:p w14:paraId="79C352FC" w14:textId="31FA789A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5538774" w14:textId="77777777" w:rsidR="004C3D52" w:rsidRPr="00684028" w:rsidRDefault="004C3D52" w:rsidP="00D01A02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24654952" w14:textId="77777777" w:rsidTr="00FA2451">
        <w:tc>
          <w:tcPr>
            <w:tcW w:w="1701" w:type="dxa"/>
            <w:vMerge/>
          </w:tcPr>
          <w:p w14:paraId="1EF5AEBC" w14:textId="77777777" w:rsidR="004C3D52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523D3624" w14:textId="6E4DC2B8" w:rsidR="004C3D52" w:rsidRPr="00093B63" w:rsidRDefault="004C3D52" w:rsidP="00D01A02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0B2B83" w:rsidRPr="00AB145B">
              <w:t>3</w:t>
            </w:r>
            <w:r w:rsidRPr="002736E2">
              <w:t>.</w:t>
            </w:r>
            <w:r w:rsidR="000B2B83" w:rsidRPr="00AB145B">
              <w:t>2</w:t>
            </w:r>
            <w:r w:rsidRPr="002736E2">
              <w:t xml:space="preserve"> </w:t>
            </w:r>
            <w:r>
              <w:rPr>
                <w:bCs/>
              </w:rPr>
              <w:t>Семинар.</w:t>
            </w:r>
            <w:r w:rsidR="00AB145B">
              <w:rPr>
                <w:bCs/>
              </w:rPr>
              <w:t xml:space="preserve"> Карбонильные, карбоксильные соединения.</w:t>
            </w:r>
          </w:p>
        </w:tc>
        <w:tc>
          <w:tcPr>
            <w:tcW w:w="815" w:type="dxa"/>
          </w:tcPr>
          <w:p w14:paraId="1152E6BC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46A841A" w14:textId="789B2285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2</w:t>
            </w:r>
          </w:p>
        </w:tc>
        <w:tc>
          <w:tcPr>
            <w:tcW w:w="815" w:type="dxa"/>
          </w:tcPr>
          <w:p w14:paraId="755AB00F" w14:textId="77777777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3212EC1" w14:textId="564ED9EC" w:rsidR="004C3D52" w:rsidRPr="00DB5D75" w:rsidRDefault="00E22B43" w:rsidP="00D01A0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21" w:type="dxa"/>
          </w:tcPr>
          <w:p w14:paraId="1B0B6CF8" w14:textId="6684C258" w:rsidR="004C3D52" w:rsidRPr="00DB5D75" w:rsidRDefault="004C3D52" w:rsidP="00D01A0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0602B2E" w14:textId="77777777" w:rsidR="004C3D52" w:rsidRPr="00684028" w:rsidRDefault="004C3D52" w:rsidP="00D01A02">
            <w:pPr>
              <w:jc w:val="both"/>
              <w:rPr>
                <w:i/>
                <w:iCs/>
              </w:rPr>
            </w:pPr>
          </w:p>
        </w:tc>
      </w:tr>
      <w:tr w:rsidR="004C3D52" w:rsidRPr="006168DD" w14:paraId="04BF78C1" w14:textId="77777777" w:rsidTr="00FA2451">
        <w:tc>
          <w:tcPr>
            <w:tcW w:w="1701" w:type="dxa"/>
            <w:vMerge/>
          </w:tcPr>
          <w:p w14:paraId="6103A72B" w14:textId="77777777" w:rsidR="004C3D52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5953" w:type="dxa"/>
          </w:tcPr>
          <w:p w14:paraId="6430F88E" w14:textId="63E2FAE3" w:rsidR="004C3D52" w:rsidRPr="00093B63" w:rsidRDefault="004C3D52" w:rsidP="00DB5D75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0B2B83">
              <w:rPr>
                <w:lang w:val="en-US"/>
              </w:rPr>
              <w:t>3</w:t>
            </w:r>
            <w:r w:rsidRPr="002736E2">
              <w:t>.</w:t>
            </w:r>
            <w:r w:rsidR="000B2B83">
              <w:rPr>
                <w:lang w:val="en-US"/>
              </w:rPr>
              <w:t>2</w:t>
            </w:r>
            <w:r w:rsidRPr="002736E2">
              <w:t xml:space="preserve"> </w:t>
            </w:r>
            <w:r>
              <w:rPr>
                <w:bCs/>
              </w:rPr>
              <w:t>Контрольная работа №2</w:t>
            </w:r>
          </w:p>
        </w:tc>
        <w:tc>
          <w:tcPr>
            <w:tcW w:w="815" w:type="dxa"/>
          </w:tcPr>
          <w:p w14:paraId="45BC5AEB" w14:textId="77777777" w:rsidR="004C3D52" w:rsidRPr="00DB5D75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5F8C275" w14:textId="09BCA7BF" w:rsidR="004C3D52" w:rsidRPr="00DB5D75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DB5D75">
              <w:t>2</w:t>
            </w:r>
          </w:p>
        </w:tc>
        <w:tc>
          <w:tcPr>
            <w:tcW w:w="815" w:type="dxa"/>
          </w:tcPr>
          <w:p w14:paraId="13490196" w14:textId="77777777" w:rsidR="004C3D52" w:rsidRPr="00DB5D75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CE8D5D" w14:textId="7FCC531E" w:rsidR="004C3D52" w:rsidRPr="00DB5D75" w:rsidRDefault="004C3D52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21" w:type="dxa"/>
          </w:tcPr>
          <w:p w14:paraId="791219A0" w14:textId="0E208FF3" w:rsidR="004C3D52" w:rsidRPr="00DB5D75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66DFE3E" w14:textId="77777777" w:rsidR="004C3D52" w:rsidRPr="00684028" w:rsidRDefault="004C3D52" w:rsidP="00DB5D75">
            <w:pPr>
              <w:jc w:val="both"/>
              <w:rPr>
                <w:i/>
                <w:iCs/>
              </w:rPr>
            </w:pPr>
          </w:p>
        </w:tc>
      </w:tr>
      <w:tr w:rsidR="00DB5D75" w:rsidRPr="006168DD" w14:paraId="4066EC27" w14:textId="77777777" w:rsidTr="00FA2451">
        <w:tc>
          <w:tcPr>
            <w:tcW w:w="1701" w:type="dxa"/>
            <w:vMerge w:val="restart"/>
          </w:tcPr>
          <w:p w14:paraId="5CF2F94E" w14:textId="77777777" w:rsidR="00DB5D75" w:rsidRDefault="00DB5D75" w:rsidP="00DB5D75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 xml:space="preserve">УК-1, УК-2, ПК-1, </w:t>
            </w:r>
          </w:p>
          <w:p w14:paraId="7053107B" w14:textId="77777777" w:rsidR="00DB5D75" w:rsidRDefault="00DB5D75" w:rsidP="00DB5D75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1,3</w:t>
            </w:r>
          </w:p>
          <w:p w14:paraId="3DAC3525" w14:textId="77777777" w:rsidR="00DB5D75" w:rsidRDefault="00DB5D75" w:rsidP="00DB5D75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2,2</w:t>
            </w:r>
          </w:p>
          <w:p w14:paraId="127FAD07" w14:textId="77777777" w:rsidR="00DB5D75" w:rsidRDefault="00DB5D75" w:rsidP="00DB5D75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ПК-1,3</w:t>
            </w:r>
          </w:p>
          <w:p w14:paraId="6598E2C4" w14:textId="1425C617" w:rsidR="00DB5D75" w:rsidRPr="006168DD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42B88570" w:rsidR="00DB5D75" w:rsidRPr="00093B63" w:rsidRDefault="00DB5D75" w:rsidP="00DB5D75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="000B2B83">
              <w:rPr>
                <w:b/>
                <w:lang w:val="en-US"/>
              </w:rPr>
              <w:t>I</w:t>
            </w:r>
            <w:r w:rsidRPr="003548EA">
              <w:rPr>
                <w:b/>
                <w:lang w:val="en-US"/>
              </w:rPr>
              <w:t>V</w:t>
            </w:r>
            <w:r w:rsidRPr="00093B63">
              <w:rPr>
                <w:b/>
              </w:rPr>
              <w:t xml:space="preserve">. </w:t>
            </w: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  <w:tc>
          <w:tcPr>
            <w:tcW w:w="815" w:type="dxa"/>
          </w:tcPr>
          <w:p w14:paraId="0336D6B6" w14:textId="62E0D4D9" w:rsidR="00DB5D75" w:rsidRPr="00EE25E1" w:rsidRDefault="00712561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15" w:type="dxa"/>
          </w:tcPr>
          <w:p w14:paraId="69D7AFB9" w14:textId="633DA7E7" w:rsidR="00DB5D75" w:rsidRPr="00EE25E1" w:rsidRDefault="00AB145B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815" w:type="dxa"/>
          </w:tcPr>
          <w:p w14:paraId="127D417A" w14:textId="3368D235" w:rsidR="00DB5D75" w:rsidRPr="00EE25E1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DC59A9">
              <w:rPr>
                <w:b/>
                <w:bCs/>
              </w:rPr>
              <w:t>5</w:t>
            </w:r>
          </w:p>
        </w:tc>
        <w:tc>
          <w:tcPr>
            <w:tcW w:w="816" w:type="dxa"/>
          </w:tcPr>
          <w:p w14:paraId="0A402494" w14:textId="714D6E3A" w:rsidR="00DB5D75" w:rsidRPr="00EE25E1" w:rsidRDefault="00DD6E84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  <w:r w:rsidR="00691070">
              <w:rPr>
                <w:b/>
                <w:bCs/>
              </w:rPr>
              <w:t>8</w:t>
            </w:r>
          </w:p>
        </w:tc>
        <w:tc>
          <w:tcPr>
            <w:tcW w:w="821" w:type="dxa"/>
          </w:tcPr>
          <w:p w14:paraId="59C8007B" w14:textId="21A83DFB" w:rsidR="00DB5D75" w:rsidRPr="00EE25E1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E25E1">
              <w:rPr>
                <w:b/>
                <w:bCs/>
              </w:rPr>
              <w:t>1</w:t>
            </w: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3F2B1A5E" w14:textId="77777777" w:rsidR="00DB5D75" w:rsidRPr="00684028" w:rsidRDefault="00DB5D75" w:rsidP="00DB5D75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739F6714" w14:textId="50084EBA" w:rsidR="00DB5D75" w:rsidRPr="00A370A7" w:rsidRDefault="00DB5D75" w:rsidP="00DB5D75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I</w:t>
            </w:r>
          </w:p>
          <w:p w14:paraId="53B3BDE9" w14:textId="77777777" w:rsidR="00DB5D75" w:rsidRPr="00684028" w:rsidRDefault="00DB5D75" w:rsidP="00DB5D75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31897128" w14:textId="77777777" w:rsidR="00DB5D75" w:rsidRPr="00684028" w:rsidRDefault="00DB5D75" w:rsidP="00DB5D75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00C6D963" w14:textId="77777777" w:rsidR="00DB5D75" w:rsidRPr="00684028" w:rsidRDefault="00DB5D75" w:rsidP="00DB5D75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5A3498F5" w14:textId="06BE8A35" w:rsidR="00DB5D75" w:rsidRPr="00684028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  по теме «Получение, свойства, механизмы реакций ароматических соединений»,</w:t>
            </w:r>
          </w:p>
          <w:p w14:paraId="2EDCD97A" w14:textId="488D355B" w:rsidR="00DB5D75" w:rsidRPr="00684028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 xml:space="preserve">6. контрольная работа  по теме: </w:t>
            </w:r>
            <w:r w:rsidRPr="00684028">
              <w:rPr>
                <w:i/>
                <w:iCs/>
              </w:rPr>
              <w:lastRenderedPageBreak/>
              <w:t>«Получение, свойства</w:t>
            </w:r>
            <w:r w:rsidR="00B85281">
              <w:t xml:space="preserve"> бензола и его функциональных производных</w:t>
            </w:r>
            <w:r w:rsidRPr="00684028">
              <w:rPr>
                <w:bCs/>
                <w:i/>
                <w:iCs/>
              </w:rPr>
              <w:t>»,</w:t>
            </w:r>
          </w:p>
          <w:p w14:paraId="69C10B10" w14:textId="77777777" w:rsidR="00DB5D75" w:rsidRPr="00684028" w:rsidRDefault="00DB5D75" w:rsidP="00DB5D75">
            <w:pPr>
              <w:jc w:val="both"/>
              <w:rPr>
                <w:i/>
                <w:iCs/>
              </w:rPr>
            </w:pPr>
          </w:p>
          <w:p w14:paraId="68C749CB" w14:textId="77777777" w:rsidR="00DB5D75" w:rsidRPr="00684028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DB5D75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34BFF4" w14:textId="61B3A77A" w:rsidR="00DB5D75" w:rsidRPr="00E949D2" w:rsidRDefault="00DB5D75" w:rsidP="00DB5D75">
            <w:r w:rsidRPr="00E949D2">
              <w:t xml:space="preserve">Тема </w:t>
            </w:r>
            <w:r w:rsidR="007918B9">
              <w:t>4</w:t>
            </w:r>
            <w:r w:rsidRPr="00E949D2">
              <w:t xml:space="preserve">.1 </w:t>
            </w:r>
            <w:r w:rsidRPr="005C38EC">
              <w:t>Бензол. Способы получения</w:t>
            </w:r>
            <w:r>
              <w:t>. Химические свойства.</w:t>
            </w:r>
            <w:r w:rsidR="00F3301D" w:rsidRPr="005C38EC">
              <w:t xml:space="preserve"> Правила ориентации в бензольном кольце.</w:t>
            </w:r>
            <w:r w:rsidR="00F3301D" w:rsidRPr="003D6AF1">
              <w:t xml:space="preserve"> Функциональные производные бензола</w:t>
            </w:r>
          </w:p>
        </w:tc>
        <w:tc>
          <w:tcPr>
            <w:tcW w:w="815" w:type="dxa"/>
          </w:tcPr>
          <w:p w14:paraId="26B4F618" w14:textId="0A8FF87A" w:rsidR="00DB5D75" w:rsidRPr="001C1B2E" w:rsidRDefault="00F3301D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0751B357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6B5FE912" w:rsidR="00DB5D75" w:rsidRPr="000D16CD" w:rsidRDefault="00E22B43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2D610289" w14:textId="38D57675" w:rsidR="00DB5D75" w:rsidRPr="005B225F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DAB1FF3" w14:textId="77777777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4C3D52" w:rsidRPr="006168DD" w14:paraId="2EC0E2B5" w14:textId="77777777" w:rsidTr="00FA2451">
        <w:tc>
          <w:tcPr>
            <w:tcW w:w="1701" w:type="dxa"/>
            <w:vMerge/>
          </w:tcPr>
          <w:p w14:paraId="5778A7AE" w14:textId="77777777" w:rsidR="004C3D52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AC59F9E" w14:textId="088F509B" w:rsidR="004C3D52" w:rsidRPr="00E949D2" w:rsidRDefault="004C3D52" w:rsidP="00DB5D75">
            <w:r w:rsidRPr="00E949D2">
              <w:t xml:space="preserve">Тема </w:t>
            </w:r>
            <w:r w:rsidR="007918B9">
              <w:t>4</w:t>
            </w:r>
            <w:r w:rsidRPr="00E949D2">
              <w:t>.</w:t>
            </w:r>
            <w:r w:rsidR="00B85281">
              <w:t>2</w:t>
            </w:r>
            <w:r w:rsidR="00875268">
              <w:t>. Ароматические фенолы, амины, азо- ,</w:t>
            </w:r>
            <w:r w:rsidR="004D2B8E">
              <w:t xml:space="preserve"> </w:t>
            </w:r>
            <w:r w:rsidR="00875268">
              <w:t>диазо-соединения</w:t>
            </w:r>
          </w:p>
        </w:tc>
        <w:tc>
          <w:tcPr>
            <w:tcW w:w="815" w:type="dxa"/>
          </w:tcPr>
          <w:p w14:paraId="1A894F56" w14:textId="32A24AD9" w:rsidR="004C3D52" w:rsidRDefault="00712561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20B54F0A" w14:textId="77777777" w:rsidR="004C3D52" w:rsidRPr="00C9126C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A60055" w14:textId="77777777" w:rsidR="004C3D52" w:rsidRPr="00C9126C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967A495" w14:textId="597D369F" w:rsidR="004C3D52" w:rsidRPr="000D16CD" w:rsidRDefault="00E22B43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6821AA97" w14:textId="77777777" w:rsidR="004C3D52" w:rsidRPr="005B225F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E9A411D" w14:textId="77777777" w:rsidR="004C3D52" w:rsidRPr="00DF3C1E" w:rsidRDefault="004C3D52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67DE95FF" w14:textId="77777777" w:rsidTr="00FA2451">
        <w:tc>
          <w:tcPr>
            <w:tcW w:w="1701" w:type="dxa"/>
            <w:vMerge/>
          </w:tcPr>
          <w:p w14:paraId="5AA4866F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C63D58" w14:textId="4514B133" w:rsidR="00DB5D75" w:rsidRDefault="00DB5D75" w:rsidP="00DB5D75">
            <w:pPr>
              <w:rPr>
                <w:b/>
              </w:rPr>
            </w:pPr>
            <w:r w:rsidRPr="00DF3C1E">
              <w:t xml:space="preserve">Лабораторная работа № </w:t>
            </w:r>
            <w:r w:rsidR="007918B9">
              <w:t>4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742C3DD2" w14:textId="77777777" w:rsidR="00DB5D75" w:rsidRPr="001C1B2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4C8E02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F0D224" w14:textId="7CB60694" w:rsidR="00DB5D75" w:rsidRPr="00CC3E60" w:rsidRDefault="00712561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9</w:t>
            </w:r>
          </w:p>
        </w:tc>
        <w:tc>
          <w:tcPr>
            <w:tcW w:w="816" w:type="dxa"/>
          </w:tcPr>
          <w:p w14:paraId="78BAB319" w14:textId="13ADC212" w:rsidR="00DB5D75" w:rsidRPr="000D16CD" w:rsidRDefault="00DD6E84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2D75C862" w14:textId="3719FC27" w:rsidR="00DB5D75" w:rsidRPr="005B225F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A952CA6" w14:textId="77777777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918B9" w:rsidRPr="006168DD" w14:paraId="2ED8DF1B" w14:textId="77777777" w:rsidTr="00FA2451">
        <w:tc>
          <w:tcPr>
            <w:tcW w:w="1701" w:type="dxa"/>
            <w:vMerge/>
          </w:tcPr>
          <w:p w14:paraId="74DF1383" w14:textId="77777777" w:rsidR="007918B9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CFC7B75" w14:textId="1F85BFF3" w:rsidR="007918B9" w:rsidRPr="00DF3C1E" w:rsidRDefault="007918B9" w:rsidP="00DB5D75">
            <w:r w:rsidRPr="00DF3C1E">
              <w:t xml:space="preserve">Лабораторная работа № </w:t>
            </w:r>
            <w:r>
              <w:t>4</w:t>
            </w:r>
            <w:r w:rsidRPr="00DF3C1E">
              <w:t>.</w:t>
            </w:r>
            <w:r>
              <w:t xml:space="preserve">2. </w:t>
            </w:r>
            <w:r>
              <w:rPr>
                <w:iCs/>
              </w:rPr>
              <w:t>Свойства ароматических соединений</w:t>
            </w:r>
          </w:p>
        </w:tc>
        <w:tc>
          <w:tcPr>
            <w:tcW w:w="815" w:type="dxa"/>
          </w:tcPr>
          <w:p w14:paraId="6D18FC83" w14:textId="77777777" w:rsidR="007918B9" w:rsidRPr="001C1B2E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29C1297" w14:textId="77777777" w:rsidR="007918B9" w:rsidRPr="00C9126C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882255C" w14:textId="71BF84A3" w:rsidR="007918B9" w:rsidRDefault="00DC59A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6" w:type="dxa"/>
          </w:tcPr>
          <w:p w14:paraId="63E03A06" w14:textId="2503C592" w:rsidR="007918B9" w:rsidRDefault="00691070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2C1EDED5" w14:textId="77777777" w:rsidR="007918B9" w:rsidRPr="005B225F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576560" w14:textId="77777777" w:rsidR="007918B9" w:rsidRPr="00DF3C1E" w:rsidRDefault="007918B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7AFBC944" w14:textId="77777777" w:rsidTr="00FA2451">
        <w:tc>
          <w:tcPr>
            <w:tcW w:w="1701" w:type="dxa"/>
            <w:vMerge/>
          </w:tcPr>
          <w:p w14:paraId="42613744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91FF40" w14:textId="2BAEB219" w:rsidR="00DB5D75" w:rsidRDefault="007918B9" w:rsidP="00DB5D75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4</w:t>
            </w:r>
            <w:r w:rsidRPr="00DF3C1E">
              <w:t>.</w:t>
            </w:r>
            <w:r>
              <w:t xml:space="preserve">3. </w:t>
            </w:r>
            <w:r w:rsidR="00DB5D75" w:rsidRPr="008F0F30">
              <w:t>Бумажная хроматография</w:t>
            </w:r>
            <w:r w:rsidR="00DB5D75">
              <w:t xml:space="preserve"> органических соединений</w:t>
            </w:r>
            <w:r>
              <w:t>.</w:t>
            </w:r>
          </w:p>
        </w:tc>
        <w:tc>
          <w:tcPr>
            <w:tcW w:w="815" w:type="dxa"/>
          </w:tcPr>
          <w:p w14:paraId="49FA0208" w14:textId="77777777" w:rsidR="00DB5D75" w:rsidRPr="001C1B2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CC733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BE29E49" w14:textId="6D7BC44A" w:rsidR="00DB5D75" w:rsidRPr="00CC3E60" w:rsidRDefault="000C63C4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6" w:type="dxa"/>
          </w:tcPr>
          <w:p w14:paraId="2FDF172F" w14:textId="4E1256B0" w:rsidR="00DB5D75" w:rsidRPr="000D16CD" w:rsidRDefault="00DD6E84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1C89368D" w14:textId="7AEB3E74" w:rsidR="00DB5D75" w:rsidRPr="005B225F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6FE75D8" w14:textId="77777777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235A175B" w14:textId="77777777" w:rsidTr="00FA2451">
        <w:tc>
          <w:tcPr>
            <w:tcW w:w="1701" w:type="dxa"/>
            <w:vMerge/>
          </w:tcPr>
          <w:p w14:paraId="58FCEA37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9B222BC" w14:textId="4639BD36" w:rsidR="00DB5D75" w:rsidRDefault="00DB5D75" w:rsidP="00DB5D75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7918B9">
              <w:t>4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 xml:space="preserve">Получение, свойства </w:t>
            </w:r>
            <w:r w:rsidR="00B85281">
              <w:t>бензола и его функциональных производных.</w:t>
            </w:r>
          </w:p>
        </w:tc>
        <w:tc>
          <w:tcPr>
            <w:tcW w:w="815" w:type="dxa"/>
          </w:tcPr>
          <w:p w14:paraId="41EB6F92" w14:textId="77777777" w:rsidR="00DB5D75" w:rsidRPr="001C1B2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415D3" w14:textId="3E306AC4" w:rsidR="00DB5D75" w:rsidRPr="00C9126C" w:rsidRDefault="00AB145B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bCs/>
              </w:rPr>
              <w:t>2</w:t>
            </w:r>
          </w:p>
        </w:tc>
        <w:tc>
          <w:tcPr>
            <w:tcW w:w="815" w:type="dxa"/>
          </w:tcPr>
          <w:p w14:paraId="0365F4B5" w14:textId="77777777" w:rsidR="00DB5D75" w:rsidRPr="00C9126C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6967F1" w14:textId="6A37C340" w:rsidR="00DB5D75" w:rsidRPr="000D16CD" w:rsidRDefault="00E22B43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4</w:t>
            </w:r>
          </w:p>
        </w:tc>
        <w:tc>
          <w:tcPr>
            <w:tcW w:w="821" w:type="dxa"/>
          </w:tcPr>
          <w:p w14:paraId="5BC58CDC" w14:textId="2DC7E3A0" w:rsidR="00DB5D75" w:rsidRPr="005B225F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4B9B4CE" w14:textId="77777777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B5D75" w:rsidRPr="006168DD" w14:paraId="66800341" w14:textId="77777777" w:rsidTr="00FA2451">
        <w:tc>
          <w:tcPr>
            <w:tcW w:w="1701" w:type="dxa"/>
            <w:vMerge/>
          </w:tcPr>
          <w:p w14:paraId="154CED1E" w14:textId="77777777" w:rsidR="00DB5D75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3315172" w14:textId="393368C9" w:rsidR="00DB5D75" w:rsidRDefault="00DB5D75" w:rsidP="00DB5D75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7918B9">
              <w:t>4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 xml:space="preserve">Контрольная работа №3. </w:t>
            </w:r>
          </w:p>
        </w:tc>
        <w:tc>
          <w:tcPr>
            <w:tcW w:w="815" w:type="dxa"/>
          </w:tcPr>
          <w:p w14:paraId="560E4912" w14:textId="77777777" w:rsidR="00DB5D75" w:rsidRPr="000C63C4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161C64" w14:textId="5F35F721" w:rsidR="00DB5D75" w:rsidRPr="000C63C4" w:rsidRDefault="000C63C4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44C14E6" w14:textId="77777777" w:rsidR="00DB5D75" w:rsidRPr="000C63C4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5CA9D0A" w14:textId="225EFB02" w:rsidR="00DB5D75" w:rsidRPr="000C63C4" w:rsidRDefault="00DD6E84" w:rsidP="00DB5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0C63C4">
              <w:rPr>
                <w:bCs/>
              </w:rPr>
              <w:t>4</w:t>
            </w:r>
          </w:p>
        </w:tc>
        <w:tc>
          <w:tcPr>
            <w:tcW w:w="821" w:type="dxa"/>
          </w:tcPr>
          <w:p w14:paraId="48F7482C" w14:textId="687431C9" w:rsidR="00DB5D75" w:rsidRPr="000C63C4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1989B06" w14:textId="77777777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822498" w:rsidRPr="006168DD" w14:paraId="5BA2B56C" w14:textId="77777777" w:rsidTr="00FA2451">
        <w:tc>
          <w:tcPr>
            <w:tcW w:w="1701" w:type="dxa"/>
          </w:tcPr>
          <w:p w14:paraId="3BA298C5" w14:textId="77777777" w:rsidR="00822498" w:rsidRDefault="00822498" w:rsidP="00822498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 xml:space="preserve">УК-1, УК-2, ПК-1, </w:t>
            </w:r>
          </w:p>
          <w:p w14:paraId="67CB8B57" w14:textId="77777777" w:rsidR="00822498" w:rsidRDefault="00822498" w:rsidP="00822498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1,3</w:t>
            </w:r>
          </w:p>
          <w:p w14:paraId="06AD7747" w14:textId="77777777" w:rsidR="00822498" w:rsidRDefault="00822498" w:rsidP="00822498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2,2</w:t>
            </w:r>
          </w:p>
          <w:p w14:paraId="47C59D22" w14:textId="77777777" w:rsidR="00822498" w:rsidRDefault="00822498" w:rsidP="00822498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ПК-1,3</w:t>
            </w:r>
          </w:p>
          <w:p w14:paraId="6D5DE85A" w14:textId="082D16D5" w:rsidR="00822498" w:rsidRPr="001A0052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A7A73A" w14:textId="77777777" w:rsidR="00822498" w:rsidRPr="00C126D1" w:rsidRDefault="00822498" w:rsidP="00822498">
            <w:pPr>
              <w:rPr>
                <w:iCs/>
              </w:rPr>
            </w:pPr>
            <w:r w:rsidRPr="00C126D1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28C73084" w14:textId="7B70E230" w:rsidR="00822498" w:rsidRPr="000E103B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7C9D06A0" w14:textId="34A2438C" w:rsidR="00822498" w:rsidRPr="000E103B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2F141DB0" w14:textId="5006324B" w:rsidR="00822498" w:rsidRPr="000E103B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6" w:type="dxa"/>
          </w:tcPr>
          <w:p w14:paraId="3E0E5E39" w14:textId="0B97CE5B" w:rsidR="00822498" w:rsidRPr="000E103B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21" w:type="dxa"/>
          </w:tcPr>
          <w:p w14:paraId="48419257" w14:textId="30E0D216" w:rsidR="00822498" w:rsidRPr="00C126D1" w:rsidRDefault="00822498" w:rsidP="008224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126D1">
              <w:rPr>
                <w:iCs/>
              </w:rPr>
              <w:t>27</w:t>
            </w:r>
          </w:p>
        </w:tc>
        <w:tc>
          <w:tcPr>
            <w:tcW w:w="4002" w:type="dxa"/>
            <w:shd w:val="clear" w:color="auto" w:fill="auto"/>
          </w:tcPr>
          <w:p w14:paraId="1697E116" w14:textId="25660FAD" w:rsidR="00822498" w:rsidRPr="00ED4561" w:rsidRDefault="00822498" w:rsidP="00822498">
            <w:pPr>
              <w:tabs>
                <w:tab w:val="left" w:pos="708"/>
                <w:tab w:val="right" w:leader="underscore" w:pos="9639"/>
              </w:tabs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DB5D75" w:rsidRPr="006168DD" w14:paraId="35B0B16D" w14:textId="77777777" w:rsidTr="00FA2451">
        <w:tc>
          <w:tcPr>
            <w:tcW w:w="1701" w:type="dxa"/>
          </w:tcPr>
          <w:p w14:paraId="0C16E56D" w14:textId="77777777" w:rsidR="00DB5D75" w:rsidRPr="001A0052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267A1680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F1E1A66" w:rsidR="00DB5D75" w:rsidRPr="00822498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22498">
              <w:rPr>
                <w:b/>
              </w:rPr>
              <w:t>36</w:t>
            </w:r>
          </w:p>
        </w:tc>
        <w:tc>
          <w:tcPr>
            <w:tcW w:w="815" w:type="dxa"/>
          </w:tcPr>
          <w:p w14:paraId="05F55FFC" w14:textId="58B43741" w:rsidR="00DB5D75" w:rsidRPr="00822498" w:rsidRDefault="00DC59A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815" w:type="dxa"/>
          </w:tcPr>
          <w:p w14:paraId="316FFEE5" w14:textId="26D20DD1" w:rsidR="00DB5D75" w:rsidRPr="00822498" w:rsidRDefault="00DC59A9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6" w:type="dxa"/>
          </w:tcPr>
          <w:p w14:paraId="7AB12C7A" w14:textId="5B3A65DE" w:rsidR="00DB5D75" w:rsidRPr="00822498" w:rsidRDefault="00691070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822498">
              <w:rPr>
                <w:b/>
              </w:rPr>
              <w:t>3</w:t>
            </w:r>
          </w:p>
        </w:tc>
        <w:tc>
          <w:tcPr>
            <w:tcW w:w="821" w:type="dxa"/>
          </w:tcPr>
          <w:p w14:paraId="7A042AE5" w14:textId="3B02B5CC" w:rsidR="00DB5D75" w:rsidRPr="00822498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22498">
              <w:rPr>
                <w:b/>
              </w:rPr>
              <w:t>27</w:t>
            </w:r>
          </w:p>
        </w:tc>
        <w:tc>
          <w:tcPr>
            <w:tcW w:w="4002" w:type="dxa"/>
          </w:tcPr>
          <w:p w14:paraId="0CEE86A9" w14:textId="77777777" w:rsidR="00DB5D75" w:rsidRPr="00DF3C1E" w:rsidRDefault="00DB5D75" w:rsidP="00DB5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483124">
      <w:pPr>
        <w:pStyle w:val="af0"/>
        <w:numPr>
          <w:ilvl w:val="3"/>
          <w:numId w:val="8"/>
        </w:numPr>
        <w:jc w:val="both"/>
        <w:rPr>
          <w:i/>
        </w:rPr>
      </w:pPr>
    </w:p>
    <w:p w14:paraId="251736AB" w14:textId="77777777" w:rsidR="00D965B9" w:rsidRDefault="00D965B9" w:rsidP="00483124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5F6C8AA" w:rsidR="00A34FC0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</w:t>
      </w:r>
      <w:r w:rsidR="00A34FC0">
        <w:rPr>
          <w:rStyle w:val="afff4"/>
        </w:rPr>
        <w:endnoteReference w:id="11"/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7CBA04F6" w:rsidR="00A34FC0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="00A34FC0" w:rsidRPr="00F062CE">
              <w:rPr>
                <w:rStyle w:val="afff4"/>
                <w:b/>
                <w:bCs/>
                <w:sz w:val="20"/>
                <w:szCs w:val="20"/>
              </w:rPr>
              <w:endnoteReference w:id="12"/>
            </w:r>
          </w:p>
        </w:tc>
      </w:tr>
      <w:tr w:rsidR="006E5EA3" w:rsidRPr="008448CC" w14:paraId="7648EE44" w14:textId="2F9A18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5924FFBA" w:rsidR="006E5EA3" w:rsidRDefault="00AE1DB8" w:rsidP="00F60511">
            <w:pPr>
              <w:rPr>
                <w:b/>
                <w:i/>
              </w:rPr>
            </w:pPr>
            <w:r>
              <w:rPr>
                <w:b/>
              </w:rPr>
              <w:t>Основы строения органических соединений</w:t>
            </w:r>
          </w:p>
        </w:tc>
      </w:tr>
      <w:tr w:rsidR="00D70F75" w:rsidRPr="008448CC" w14:paraId="1155585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D70F75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22585EEF" w:rsidR="00D70F75" w:rsidRPr="00D70F75" w:rsidRDefault="00D70F75" w:rsidP="00D70F75">
            <w:r w:rsidRPr="00D70F75">
              <w:t>Основные понятия органической хими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EE844B" w14:textId="33350FA0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Определение органической химии. Причины многообразия органических соединений. Источники органического сырья. Формирование и основные положения теории строения органических соединений. Основные типы структурных фрагментов органических молекул</w:t>
            </w:r>
            <w:r w:rsidRPr="00D70F75">
              <w:rPr>
                <w:rFonts w:ascii="Symbol" w:hAnsi="Symbol"/>
                <w:sz w:val="20"/>
                <w:szCs w:val="20"/>
              </w:rPr>
              <w:t></w:t>
            </w:r>
            <w:r w:rsidRPr="00D70F75">
              <w:rPr>
                <w:sz w:val="20"/>
                <w:szCs w:val="20"/>
              </w:rPr>
              <w:t xml:space="preserve"> простые и кратные связи, углеродные цепи и циклы, радикалы и функциональные группы. Структурные формулы как средство отображения строения органических соединений. Гомологические ряды. Структурная изомерия и ее разновидности..</w:t>
            </w:r>
          </w:p>
          <w:p w14:paraId="55B4BA21" w14:textId="4F326AEB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Классификация органических соединений исходя из их структуры и на основе характера функциональной группы</w:t>
            </w:r>
            <w:r>
              <w:rPr>
                <w:sz w:val="20"/>
                <w:szCs w:val="20"/>
              </w:rPr>
              <w:t xml:space="preserve">. </w:t>
            </w:r>
            <w:r w:rsidRPr="00D70F75">
              <w:rPr>
                <w:sz w:val="20"/>
                <w:szCs w:val="20"/>
              </w:rPr>
              <w:t>Понятие о номенклатуре органических соединений</w:t>
            </w:r>
            <w:r w:rsidR="00AE1DB8">
              <w:rPr>
                <w:sz w:val="20"/>
                <w:szCs w:val="20"/>
              </w:rPr>
              <w:t xml:space="preserve">. </w:t>
            </w:r>
            <w:r w:rsidR="00AE1DB8" w:rsidRPr="00B34373">
              <w:rPr>
                <w:sz w:val="20"/>
                <w:szCs w:val="20"/>
              </w:rPr>
              <w:t>Типы химических связей</w:t>
            </w:r>
            <w:r w:rsidR="00AE1DB8">
              <w:rPr>
                <w:sz w:val="20"/>
                <w:szCs w:val="20"/>
              </w:rPr>
              <w:t xml:space="preserve">. </w:t>
            </w:r>
            <w:r w:rsidR="00AE1DB8" w:rsidRPr="00B34373">
              <w:rPr>
                <w:sz w:val="20"/>
                <w:szCs w:val="20"/>
              </w:rPr>
              <w:t>Взаимное влияние атомов в молекуле.</w:t>
            </w:r>
            <w:r w:rsidR="00AE1DB8">
              <w:rPr>
                <w:sz w:val="20"/>
                <w:szCs w:val="20"/>
              </w:rPr>
              <w:t xml:space="preserve"> </w:t>
            </w:r>
            <w:r w:rsidR="00AE1DB8" w:rsidRPr="003B0B75">
              <w:rPr>
                <w:sz w:val="20"/>
                <w:szCs w:val="20"/>
              </w:rPr>
              <w:t>Классификация реакций</w:t>
            </w:r>
            <w:r w:rsidR="00AE1DB8">
              <w:rPr>
                <w:sz w:val="20"/>
                <w:szCs w:val="20"/>
              </w:rPr>
              <w:t>.</w:t>
            </w:r>
          </w:p>
        </w:tc>
      </w:tr>
      <w:tr w:rsidR="00D70F75" w:rsidRPr="008448CC" w14:paraId="622EBE62" w14:textId="7B3543E3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D70F75" w:rsidRPr="00D23872" w:rsidRDefault="00D70F75" w:rsidP="00D70F7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2403BC0A" w:rsidR="00D70F75" w:rsidRPr="005C2175" w:rsidRDefault="00D70F75" w:rsidP="00D70F75">
            <w:pPr>
              <w:rPr>
                <w:b/>
                <w:i/>
              </w:rPr>
            </w:pPr>
            <w:r w:rsidRPr="00093B63">
              <w:rPr>
                <w:b/>
              </w:rPr>
              <w:t>Алифатические углеводороды</w:t>
            </w:r>
          </w:p>
        </w:tc>
      </w:tr>
      <w:tr w:rsidR="00D70F75" w:rsidRPr="008448CC" w14:paraId="0450614D" w14:textId="0083533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0356B182" w:rsidR="00D70F75" w:rsidRPr="00532A00" w:rsidRDefault="00DC042B" w:rsidP="00D70F75">
            <w:pPr>
              <w:rPr>
                <w:bCs/>
                <w:i/>
              </w:rPr>
            </w:pPr>
            <w:r w:rsidRPr="005C38EC">
              <w:t>Алканы</w:t>
            </w:r>
            <w:r>
              <w:t>,</w:t>
            </w:r>
            <w:r w:rsidRPr="005C38EC">
              <w:t xml:space="preserve"> </w:t>
            </w:r>
            <w:r>
              <w:t>а</w:t>
            </w:r>
            <w:r w:rsidRPr="005C38EC">
              <w:t>лкены</w:t>
            </w:r>
            <w:r w:rsidR="000B0A18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2D09BD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Гомологический ряд, номенклатура, изомерия, алкильные радикалы (первичные, вторичные, третичные).</w:t>
            </w:r>
          </w:p>
          <w:p w14:paraId="2D8938AF" w14:textId="2CEA6674" w:rsidR="00D70F75" w:rsidRPr="007F72F7" w:rsidRDefault="007F72F7" w:rsidP="000B0A18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Природные источники. Перегонка и крекинг нефти. Методы синтеза</w:t>
            </w:r>
            <w:r w:rsidR="000B0A18">
              <w:rPr>
                <w:sz w:val="20"/>
                <w:szCs w:val="20"/>
              </w:rPr>
              <w:t>.</w:t>
            </w:r>
            <w:r w:rsidRPr="007F72F7">
              <w:rPr>
                <w:sz w:val="20"/>
                <w:szCs w:val="20"/>
              </w:rPr>
              <w:t xml:space="preserve"> Электронное и пространственное строение алканов</w:t>
            </w:r>
            <w:r w:rsidR="000B0A18">
              <w:rPr>
                <w:sz w:val="20"/>
                <w:szCs w:val="20"/>
              </w:rPr>
              <w:t xml:space="preserve"> и алкенов,</w:t>
            </w:r>
            <w:r w:rsidRPr="007F72F7">
              <w:rPr>
                <w:sz w:val="20"/>
                <w:szCs w:val="20"/>
              </w:rPr>
              <w:t xml:space="preserve"> длины связей и валентные углы. Физические свойства</w:t>
            </w:r>
            <w:r w:rsidR="000B0A18">
              <w:rPr>
                <w:sz w:val="20"/>
                <w:szCs w:val="20"/>
              </w:rPr>
              <w:t>.</w:t>
            </w:r>
            <w:r w:rsidRPr="007F72F7">
              <w:rPr>
                <w:sz w:val="20"/>
                <w:szCs w:val="20"/>
              </w:rPr>
              <w:t xml:space="preserve"> Химические свойства алканов. Общие представления о механизме цепных свободнорадикальных реакций замещения в алканах</w:t>
            </w:r>
            <w:r w:rsidR="00071D1D">
              <w:rPr>
                <w:sz w:val="20"/>
                <w:szCs w:val="20"/>
              </w:rPr>
              <w:t>.</w:t>
            </w:r>
            <w:r w:rsidR="00071D1D" w:rsidRPr="00C932E9">
              <w:rPr>
                <w:rFonts w:ascii="Times New Roman CYR" w:hAnsi="Times New Roman CYR"/>
                <w:sz w:val="20"/>
                <w:szCs w:val="20"/>
              </w:rPr>
              <w:t xml:space="preserve"> Геометрическая изомерия (</w:t>
            </w:r>
            <w:r w:rsidR="00071D1D" w:rsidRPr="00C932E9">
              <w:rPr>
                <w:rFonts w:ascii="Times New Roman CYR" w:hAnsi="Times New Roman CYR"/>
                <w:i/>
                <w:sz w:val="20"/>
                <w:szCs w:val="20"/>
              </w:rPr>
              <w:t>цис</w:t>
            </w:r>
            <w:r w:rsidR="00071D1D" w:rsidRPr="00C932E9">
              <w:rPr>
                <w:rFonts w:ascii="Times New Roman CYR" w:hAnsi="Times New Roman CYR"/>
                <w:sz w:val="20"/>
                <w:szCs w:val="20"/>
              </w:rPr>
              <w:t xml:space="preserve">-, </w:t>
            </w:r>
            <w:r w:rsidR="00071D1D" w:rsidRPr="00C932E9">
              <w:rPr>
                <w:rFonts w:ascii="Times New Roman CYR" w:hAnsi="Times New Roman CYR"/>
                <w:i/>
                <w:sz w:val="20"/>
                <w:szCs w:val="20"/>
              </w:rPr>
              <w:t>транс</w:t>
            </w:r>
            <w:r w:rsidR="00071D1D"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r w:rsidR="00071D1D" w:rsidRPr="00C932E9">
              <w:rPr>
                <w:i/>
                <w:sz w:val="20"/>
                <w:szCs w:val="20"/>
              </w:rPr>
              <w:t>Z</w:t>
            </w:r>
            <w:r w:rsidR="00071D1D" w:rsidRPr="00C932E9">
              <w:rPr>
                <w:sz w:val="20"/>
                <w:szCs w:val="20"/>
              </w:rPr>
              <w:t xml:space="preserve">-, </w:t>
            </w:r>
            <w:r w:rsidR="00071D1D" w:rsidRPr="00C932E9">
              <w:rPr>
                <w:i/>
                <w:sz w:val="20"/>
                <w:szCs w:val="20"/>
              </w:rPr>
              <w:t>E</w:t>
            </w:r>
            <w:r w:rsidR="00071D1D" w:rsidRPr="00C932E9">
              <w:rPr>
                <w:sz w:val="20"/>
                <w:szCs w:val="20"/>
              </w:rPr>
              <w:t>-</w:t>
            </w:r>
            <w:r w:rsidR="00071D1D" w:rsidRPr="00C932E9">
              <w:rPr>
                <w:rFonts w:ascii="Times New Roman CYR" w:hAnsi="Times New Roman CYR"/>
                <w:sz w:val="20"/>
                <w:szCs w:val="20"/>
              </w:rPr>
              <w:t>номенклатура)</w:t>
            </w:r>
            <w:r w:rsidR="00071D1D">
              <w:rPr>
                <w:rFonts w:ascii="Times New Roman CYR" w:hAnsi="Times New Roman CYR"/>
                <w:sz w:val="20"/>
                <w:szCs w:val="20"/>
              </w:rPr>
              <w:t xml:space="preserve"> алкенов. </w:t>
            </w:r>
            <w:r w:rsidR="00071D1D" w:rsidRPr="00C932E9">
              <w:rPr>
                <w:rFonts w:ascii="Times New Roman CYR" w:hAnsi="Times New Roman CYR"/>
                <w:sz w:val="20"/>
                <w:szCs w:val="20"/>
              </w:rPr>
              <w:t>Общее представление о механизме реакций</w:t>
            </w:r>
            <w:r w:rsidR="00071D1D">
              <w:rPr>
                <w:rFonts w:ascii="Times New Roman CYR" w:hAnsi="Times New Roman CYR"/>
                <w:sz w:val="20"/>
                <w:szCs w:val="20"/>
              </w:rPr>
              <w:t xml:space="preserve"> в алкенах. Реакции присоединения, замещения, окисления, полимеризации.</w:t>
            </w:r>
          </w:p>
        </w:tc>
      </w:tr>
      <w:tr w:rsidR="00D70F75" w:rsidRPr="008448CC" w14:paraId="14A2136D" w14:textId="75118B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1D825FF4" w:rsidR="00D70F75" w:rsidRPr="00E82E96" w:rsidRDefault="00071D1D" w:rsidP="00D70F75">
            <w:pPr>
              <w:rPr>
                <w:bCs/>
              </w:rPr>
            </w:pPr>
            <w:r w:rsidRPr="005C38EC">
              <w:t>Алк</w:t>
            </w:r>
            <w:r>
              <w:t>адиены, алкины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62B3ED66" w:rsidR="00D70F75" w:rsidRPr="00C932E9" w:rsidRDefault="00071D1D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sz w:val="20"/>
                <w:szCs w:val="20"/>
              </w:rPr>
              <w:t>Номенклатура, классификация и изомерия. Важнейшие 1, 3-диены и способы их получения</w:t>
            </w:r>
            <w:r>
              <w:rPr>
                <w:sz w:val="20"/>
                <w:szCs w:val="20"/>
              </w:rPr>
              <w:t>.</w:t>
            </w:r>
            <w:r w:rsidRPr="00C932E9">
              <w:rPr>
                <w:sz w:val="20"/>
                <w:szCs w:val="20"/>
              </w:rPr>
              <w:t xml:space="preserve"> Химические свойства 1,3-диенов</w:t>
            </w:r>
            <w:r w:rsidR="00777BBC">
              <w:rPr>
                <w:sz w:val="20"/>
                <w:szCs w:val="20"/>
              </w:rPr>
              <w:t>.</w:t>
            </w:r>
            <w:r w:rsidR="00777BBC" w:rsidRPr="00066322">
              <w:rPr>
                <w:sz w:val="20"/>
                <w:szCs w:val="20"/>
              </w:rPr>
              <w:t xml:space="preserve"> </w:t>
            </w:r>
            <w:r w:rsidR="00777BBC">
              <w:rPr>
                <w:sz w:val="20"/>
                <w:szCs w:val="20"/>
              </w:rPr>
              <w:t xml:space="preserve">Полимеризация алкадиенов. </w:t>
            </w:r>
            <w:r w:rsidR="00777BBC" w:rsidRPr="00066322">
              <w:rPr>
                <w:sz w:val="20"/>
                <w:szCs w:val="20"/>
              </w:rPr>
              <w:t>Номенклатура и изомерия алкинов. Способы образования тройной связи. Карбидный и пиролитический методы получения ацетилена.</w:t>
            </w:r>
            <w:r w:rsidR="00777BBC">
              <w:rPr>
                <w:sz w:val="20"/>
                <w:szCs w:val="20"/>
              </w:rPr>
              <w:t xml:space="preserve"> </w:t>
            </w:r>
            <w:r w:rsidR="00777BBC" w:rsidRPr="00066322">
              <w:rPr>
                <w:sz w:val="20"/>
                <w:szCs w:val="20"/>
              </w:rPr>
              <w:t>Химические свойства алкинов: кислотность</w:t>
            </w:r>
            <w:r w:rsidR="00777BBC">
              <w:rPr>
                <w:sz w:val="20"/>
                <w:szCs w:val="20"/>
              </w:rPr>
              <w:t>.</w:t>
            </w:r>
          </w:p>
        </w:tc>
      </w:tr>
      <w:tr w:rsidR="00777BBC" w:rsidRPr="002B2FC0" w14:paraId="4D15E90D" w14:textId="77777777" w:rsidTr="008374C8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104103" w14:textId="7E78626B" w:rsidR="00777BBC" w:rsidRPr="002B2FC0" w:rsidRDefault="00777BBC" w:rsidP="00777BBC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44C3BD" w14:textId="64833A23" w:rsidR="00777BBC" w:rsidRPr="002B2FC0" w:rsidRDefault="00777BBC" w:rsidP="00777BBC">
            <w:pPr>
              <w:rPr>
                <w:bCs/>
              </w:rPr>
            </w:pPr>
            <w:r>
              <w:rPr>
                <w:b/>
              </w:rPr>
              <w:t xml:space="preserve">Функциональные </w:t>
            </w:r>
            <w:r w:rsidRPr="00A96F77">
              <w:rPr>
                <w:b/>
              </w:rPr>
              <w:t xml:space="preserve"> производные алифатических углеводородов.</w:t>
            </w:r>
          </w:p>
        </w:tc>
      </w:tr>
      <w:tr w:rsidR="00EA51A0" w:rsidRPr="002B2FC0" w14:paraId="373864FF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ECB0F0" w14:textId="4E0DB3DE" w:rsidR="00EA51A0" w:rsidRPr="007525A3" w:rsidRDefault="00EA51A0" w:rsidP="00EA51A0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4CF087" w14:textId="6110CA2F" w:rsidR="00EA51A0" w:rsidRPr="002B2FC0" w:rsidRDefault="00EA51A0" w:rsidP="00EA51A0">
            <w:pPr>
              <w:rPr>
                <w:bCs/>
              </w:rPr>
            </w:pPr>
            <w:r w:rsidRPr="003D6AF1">
              <w:t>Галогенопроизводные</w:t>
            </w:r>
            <w:r>
              <w:t xml:space="preserve">, </w:t>
            </w:r>
            <w:r w:rsidRPr="003D6AF1">
              <w:t xml:space="preserve"> </w:t>
            </w:r>
            <w:r>
              <w:t xml:space="preserve">спирты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B4694C" w14:textId="3E3D333B" w:rsidR="00EA51A0" w:rsidRPr="00DE588F" w:rsidRDefault="003452F9" w:rsidP="00EA51A0">
            <w:pPr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t>Номенклатура</w:t>
            </w:r>
            <w:r>
              <w:rPr>
                <w:sz w:val="20"/>
                <w:szCs w:val="20"/>
              </w:rPr>
              <w:t>,</w:t>
            </w:r>
            <w:r w:rsidRPr="008B63B8">
              <w:rPr>
                <w:sz w:val="20"/>
                <w:szCs w:val="20"/>
              </w:rPr>
              <w:t xml:space="preserve"> изомерия</w:t>
            </w:r>
            <w:r w:rsidR="00A6528E">
              <w:rPr>
                <w:sz w:val="20"/>
                <w:szCs w:val="20"/>
              </w:rPr>
              <w:t>,</w:t>
            </w:r>
            <w:r w:rsidRPr="008B63B8">
              <w:rPr>
                <w:sz w:val="20"/>
                <w:szCs w:val="20"/>
              </w:rPr>
              <w:t xml:space="preserve"> </w:t>
            </w:r>
            <w:r w:rsidR="00A6528E">
              <w:rPr>
                <w:sz w:val="20"/>
                <w:szCs w:val="20"/>
              </w:rPr>
              <w:t>с</w:t>
            </w:r>
            <w:r w:rsidRPr="008B63B8">
              <w:rPr>
                <w:sz w:val="20"/>
                <w:szCs w:val="20"/>
              </w:rPr>
              <w:t>пособы образования связи С-Hal: замещение атома водорода, реакции присоединения по кратной связи, замещение гидроксильной группы</w:t>
            </w:r>
            <w:r>
              <w:rPr>
                <w:sz w:val="20"/>
                <w:szCs w:val="20"/>
              </w:rPr>
              <w:t>.</w:t>
            </w:r>
            <w:r w:rsidR="00A6528E">
              <w:rPr>
                <w:sz w:val="20"/>
                <w:szCs w:val="20"/>
              </w:rPr>
              <w:t xml:space="preserve"> Химические свойства. </w:t>
            </w:r>
            <w:r w:rsidR="00A6528E" w:rsidRPr="008B63B8">
              <w:rPr>
                <w:sz w:val="20"/>
                <w:szCs w:val="20"/>
              </w:rPr>
              <w:t>Способы образования спиртовой гидроксильной группы</w:t>
            </w:r>
            <w:r w:rsidR="00A6528E">
              <w:rPr>
                <w:sz w:val="20"/>
                <w:szCs w:val="20"/>
              </w:rPr>
              <w:t xml:space="preserve">. </w:t>
            </w:r>
            <w:r w:rsidR="00A6528E" w:rsidRPr="008B63B8">
              <w:rPr>
                <w:sz w:val="20"/>
                <w:szCs w:val="20"/>
              </w:rPr>
              <w:t>Химические свойства: кислотно-основные свойства, замещение гидроксильной группы Окисление и дегидрирование спиртов.</w:t>
            </w:r>
            <w:r w:rsidR="00A6528E">
              <w:rPr>
                <w:sz w:val="20"/>
                <w:szCs w:val="20"/>
              </w:rPr>
              <w:t xml:space="preserve">. </w:t>
            </w:r>
          </w:p>
        </w:tc>
      </w:tr>
      <w:tr w:rsidR="00D70F75" w:rsidRPr="002B2FC0" w14:paraId="52CD1F1D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358E22" w14:textId="452ED5B4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9A705E" w14:textId="6852947A" w:rsidR="00D70F75" w:rsidRPr="002B2FC0" w:rsidRDefault="00EA51A0" w:rsidP="00D70F75">
            <w:pPr>
              <w:rPr>
                <w:bCs/>
              </w:rPr>
            </w:pPr>
            <w:r>
              <w:t>Альдегиды, кето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57A9A" w14:textId="12CAE499" w:rsidR="00D70F75" w:rsidRPr="00DE588F" w:rsidRDefault="00F051E3" w:rsidP="00CF69E0">
            <w:pPr>
              <w:overflowPunct w:val="0"/>
              <w:autoSpaceDE w:val="0"/>
              <w:autoSpaceDN w:val="0"/>
              <w:jc w:val="both"/>
              <w:rPr>
                <w:bCs/>
                <w:sz w:val="20"/>
                <w:szCs w:val="20"/>
              </w:rPr>
            </w:pPr>
            <w:r w:rsidRPr="00EE68BB">
              <w:rPr>
                <w:sz w:val="20"/>
                <w:szCs w:val="20"/>
              </w:rPr>
              <w:t>Н</w:t>
            </w:r>
            <w:r w:rsidRPr="00192A38">
              <w:rPr>
                <w:sz w:val="20"/>
                <w:szCs w:val="20"/>
              </w:rPr>
              <w:t>оменклатура, классификация</w:t>
            </w:r>
            <w:r>
              <w:rPr>
                <w:sz w:val="20"/>
                <w:szCs w:val="20"/>
              </w:rPr>
              <w:t>.</w:t>
            </w:r>
            <w:r w:rsidRPr="00192A38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с</w:t>
            </w:r>
            <w:r w:rsidRPr="00192A38">
              <w:rPr>
                <w:sz w:val="20"/>
                <w:szCs w:val="20"/>
              </w:rPr>
              <w:t>пособы образования карбонильной группы.</w:t>
            </w:r>
            <w:r>
              <w:rPr>
                <w:sz w:val="20"/>
                <w:szCs w:val="20"/>
              </w:rPr>
              <w:t xml:space="preserve"> </w:t>
            </w:r>
            <w:r w:rsidR="00EF2B0A" w:rsidRPr="00192A38">
              <w:rPr>
                <w:sz w:val="20"/>
                <w:szCs w:val="20"/>
              </w:rPr>
              <w:t>Электронное строение группы С=О, распределение электронной плотности и его связь с реакционной способностью карбонильной группы.</w:t>
            </w:r>
            <w:r w:rsidR="00EF2B0A">
              <w:rPr>
                <w:sz w:val="20"/>
                <w:szCs w:val="20"/>
              </w:rPr>
              <w:t xml:space="preserve"> </w:t>
            </w:r>
            <w:r w:rsidRPr="00192A38">
              <w:rPr>
                <w:sz w:val="20"/>
                <w:szCs w:val="20"/>
              </w:rPr>
              <w:t>Химические свойства. Сравнение реакционной способности и путей превращения альдегидов и кетонов.</w:t>
            </w:r>
            <w:r w:rsidR="00EF2B0A">
              <w:rPr>
                <w:sz w:val="20"/>
                <w:szCs w:val="20"/>
              </w:rPr>
              <w:t xml:space="preserve"> </w:t>
            </w:r>
            <w:r w:rsidR="00EF2B0A" w:rsidRPr="00192A38">
              <w:rPr>
                <w:sz w:val="20"/>
                <w:szCs w:val="20"/>
              </w:rPr>
              <w:t>Окислительно-восстановительные реакции альдегидов и кетонов.</w:t>
            </w:r>
          </w:p>
        </w:tc>
      </w:tr>
      <w:tr w:rsidR="003452F9" w:rsidRPr="002B2FC0" w14:paraId="454EECD1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80A546" w14:textId="5D8AF149" w:rsidR="003452F9" w:rsidRDefault="003452F9" w:rsidP="003452F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5168A3" w14:textId="7B7805EE" w:rsidR="003452F9" w:rsidRDefault="003452F9" w:rsidP="003452F9">
            <w:r>
              <w:t>Карбоновые кислот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2818DF" w14:textId="56FADF65" w:rsidR="003452F9" w:rsidRPr="00DE588F" w:rsidRDefault="00EF2B0A" w:rsidP="003452F9">
            <w:pPr>
              <w:overflowPunct w:val="0"/>
              <w:autoSpaceDE w:val="0"/>
              <w:autoSpaceDN w:val="0"/>
              <w:jc w:val="both"/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>Классификация и номенклатура</w:t>
            </w:r>
            <w:r>
              <w:rPr>
                <w:sz w:val="20"/>
                <w:szCs w:val="20"/>
              </w:rPr>
              <w:t>,</w:t>
            </w:r>
            <w:r w:rsidRPr="00D359E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м</w:t>
            </w:r>
            <w:r w:rsidRPr="00D359E3">
              <w:rPr>
                <w:sz w:val="20"/>
                <w:szCs w:val="20"/>
              </w:rPr>
              <w:t>етоды получения</w:t>
            </w:r>
            <w:r>
              <w:rPr>
                <w:sz w:val="20"/>
                <w:szCs w:val="20"/>
              </w:rPr>
              <w:t xml:space="preserve">. </w:t>
            </w:r>
            <w:r w:rsidRPr="00D359E3">
              <w:rPr>
                <w:sz w:val="20"/>
                <w:szCs w:val="20"/>
              </w:rPr>
              <w:t>Электронное строение карбоксильной группы</w:t>
            </w:r>
            <w:r>
              <w:rPr>
                <w:sz w:val="20"/>
                <w:szCs w:val="20"/>
              </w:rPr>
              <w:t xml:space="preserve">. </w:t>
            </w:r>
            <w:r w:rsidRPr="00D359E3">
              <w:rPr>
                <w:sz w:val="20"/>
                <w:szCs w:val="20"/>
              </w:rPr>
              <w:t>Электронное строение карбоксильной группы</w:t>
            </w:r>
            <w:r>
              <w:rPr>
                <w:sz w:val="20"/>
                <w:szCs w:val="20"/>
              </w:rPr>
              <w:t xml:space="preserve">. </w:t>
            </w:r>
            <w:r w:rsidR="00EE68BB" w:rsidRPr="00D359E3">
              <w:rPr>
                <w:sz w:val="20"/>
                <w:szCs w:val="20"/>
              </w:rPr>
              <w:t>Химические свойства. Кислотность</w:t>
            </w:r>
            <w:r w:rsidR="00EE68BB">
              <w:rPr>
                <w:sz w:val="20"/>
                <w:szCs w:val="20"/>
              </w:rPr>
              <w:t xml:space="preserve">. </w:t>
            </w:r>
            <w:r w:rsidR="00EE68BB" w:rsidRPr="00D359E3">
              <w:rPr>
                <w:sz w:val="20"/>
                <w:szCs w:val="20"/>
              </w:rPr>
              <w:t>Производные карбоновых кислот: соли, сложные эфиры, галогенангидриды, ангидриды, амиды, нитрилы</w:t>
            </w:r>
            <w:r w:rsidR="00EE68BB">
              <w:rPr>
                <w:sz w:val="20"/>
                <w:szCs w:val="20"/>
              </w:rPr>
              <w:t>. Получение, свойства.</w:t>
            </w:r>
          </w:p>
        </w:tc>
      </w:tr>
      <w:tr w:rsidR="003452F9" w:rsidRPr="002B2FC0" w14:paraId="07FB5AFD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B5B4994" w14:textId="54767FC7" w:rsidR="003452F9" w:rsidRDefault="003452F9" w:rsidP="003452F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229EBD" w14:textId="1F470E22" w:rsidR="003452F9" w:rsidRDefault="003452F9" w:rsidP="003452F9">
            <w:r>
              <w:t>Ам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3088C2" w14:textId="1D9BA73E" w:rsidR="003452F9" w:rsidRPr="00DE588F" w:rsidRDefault="00EE68BB" w:rsidP="003452F9">
            <w:pPr>
              <w:overflowPunct w:val="0"/>
              <w:autoSpaceDE w:val="0"/>
              <w:autoSpaceDN w:val="0"/>
              <w:jc w:val="both"/>
              <w:rPr>
                <w:bCs/>
                <w:sz w:val="20"/>
                <w:szCs w:val="20"/>
              </w:rPr>
            </w:pPr>
            <w:r w:rsidRPr="00EE68BB">
              <w:rPr>
                <w:sz w:val="20"/>
                <w:szCs w:val="20"/>
              </w:rPr>
              <w:t>Н</w:t>
            </w:r>
            <w:r w:rsidRPr="00192A38">
              <w:rPr>
                <w:sz w:val="20"/>
                <w:szCs w:val="20"/>
              </w:rPr>
              <w:t>оменклатура, классификация</w:t>
            </w:r>
            <w:r>
              <w:rPr>
                <w:sz w:val="20"/>
                <w:szCs w:val="20"/>
              </w:rPr>
              <w:t>.</w:t>
            </w:r>
            <w:r w:rsidRPr="00192A38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С</w:t>
            </w:r>
            <w:r w:rsidRPr="00192A38">
              <w:rPr>
                <w:sz w:val="20"/>
                <w:szCs w:val="20"/>
              </w:rPr>
              <w:t>пособы</w:t>
            </w:r>
            <w:r>
              <w:rPr>
                <w:sz w:val="20"/>
                <w:szCs w:val="20"/>
              </w:rPr>
              <w:t xml:space="preserve"> получения. </w:t>
            </w:r>
            <w:r w:rsidRPr="006705A6">
              <w:rPr>
                <w:sz w:val="20"/>
                <w:szCs w:val="20"/>
              </w:rPr>
              <w:t>Электронное строение аминогруппы</w:t>
            </w:r>
            <w:r>
              <w:rPr>
                <w:sz w:val="20"/>
                <w:szCs w:val="20"/>
              </w:rPr>
              <w:t xml:space="preserve">. </w:t>
            </w:r>
            <w:r w:rsidR="00D00C04" w:rsidRPr="006705A6">
              <w:rPr>
                <w:sz w:val="20"/>
                <w:szCs w:val="20"/>
              </w:rPr>
              <w:t xml:space="preserve">Физические свойства, их </w:t>
            </w:r>
            <w:r w:rsidR="00D00C04" w:rsidRPr="006705A6">
              <w:rPr>
                <w:sz w:val="20"/>
                <w:szCs w:val="20"/>
              </w:rPr>
              <w:lastRenderedPageBreak/>
              <w:t>связь со способностью аминов к образовыванию водородных связей. Химические свойства. Основность и кислотность аминов</w:t>
            </w:r>
            <w:r w:rsidR="00D00C04">
              <w:rPr>
                <w:sz w:val="20"/>
                <w:szCs w:val="20"/>
              </w:rPr>
              <w:t xml:space="preserve">. </w:t>
            </w:r>
          </w:p>
        </w:tc>
      </w:tr>
      <w:tr w:rsidR="003452F9" w:rsidRPr="002B2FC0" w14:paraId="0CE80993" w14:textId="77777777" w:rsidTr="007B0050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B17058" w14:textId="0FC81688" w:rsidR="003452F9" w:rsidRPr="002B2FC0" w:rsidRDefault="003452F9" w:rsidP="003452F9">
            <w:pPr>
              <w:rPr>
                <w:bCs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A995E4" w14:textId="5A46E725" w:rsidR="003452F9" w:rsidRPr="002B2FC0" w:rsidRDefault="003452F9" w:rsidP="003452F9">
            <w:pPr>
              <w:rPr>
                <w:bCs/>
              </w:rPr>
            </w:pP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</w:tr>
      <w:tr w:rsidR="00263737" w:rsidRPr="002B2FC0" w14:paraId="58D67CA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5EC75E" w14:textId="7C5D6E9F" w:rsidR="00263737" w:rsidRPr="00D03ECD" w:rsidRDefault="00263737" w:rsidP="00263737">
            <w:pPr>
              <w:rPr>
                <w:bCs/>
              </w:rPr>
            </w:pPr>
            <w:r>
              <w:rPr>
                <w:bCs/>
              </w:rPr>
              <w:t>Тема 4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51336CC" w14:textId="5AABD5D8" w:rsidR="00263737" w:rsidRDefault="00263737" w:rsidP="00263737">
            <w:r w:rsidRPr="005C38EC">
              <w:t>Бензол. Способы получения</w:t>
            </w:r>
            <w:r>
              <w:t>. Химически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29D4D3" w14:textId="09D9EE15" w:rsidR="004F3774" w:rsidRPr="00511602" w:rsidRDefault="00263737" w:rsidP="004D2B8E">
            <w:pPr>
              <w:rPr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>Бензол и его гомологи, номенклатура, изомерия. Источники ароматических углеводородов. Электронное строение бензольного кольца и химические свойства бензола: относительная устойчивость к окислению, склонность к реакциям</w:t>
            </w:r>
            <w:r w:rsidR="004F3774">
              <w:rPr>
                <w:sz w:val="20"/>
                <w:szCs w:val="20"/>
              </w:rPr>
              <w:t>.</w:t>
            </w:r>
            <w:r w:rsidRPr="00DE588F">
              <w:rPr>
                <w:sz w:val="20"/>
                <w:szCs w:val="20"/>
              </w:rPr>
              <w:t xml:space="preserve"> </w:t>
            </w:r>
            <w:r w:rsidR="004F3774" w:rsidRPr="00DE588F">
              <w:rPr>
                <w:sz w:val="20"/>
                <w:szCs w:val="20"/>
              </w:rPr>
              <w:t>Реакции ароматического электрофильного замещения: сульфирование, нитрование, галогенирование, алкилирование, ацилирование</w:t>
            </w:r>
            <w:r w:rsidR="004F3774">
              <w:rPr>
                <w:sz w:val="20"/>
                <w:szCs w:val="20"/>
              </w:rPr>
              <w:t xml:space="preserve">. </w:t>
            </w:r>
            <w:r w:rsidR="004F3774" w:rsidRPr="00DE588F">
              <w:rPr>
                <w:sz w:val="20"/>
                <w:szCs w:val="20"/>
              </w:rPr>
              <w:t>Представление об их механизме (</w:t>
            </w:r>
            <w:r w:rsidR="004F3774" w:rsidRPr="00DE588F">
              <w:rPr>
                <w:rFonts w:ascii="Symbol" w:hAnsi="Symbol"/>
                <w:sz w:val="20"/>
                <w:szCs w:val="20"/>
              </w:rPr>
              <w:t></w:t>
            </w:r>
            <w:r w:rsidR="004F3774" w:rsidRPr="00DE588F">
              <w:rPr>
                <w:sz w:val="20"/>
                <w:szCs w:val="20"/>
              </w:rPr>
              <w:t xml:space="preserve">- и </w:t>
            </w:r>
            <w:r w:rsidR="004F3774" w:rsidRPr="00DE588F">
              <w:rPr>
                <w:rFonts w:ascii="Symbol" w:hAnsi="Symbol"/>
                <w:sz w:val="20"/>
                <w:szCs w:val="20"/>
              </w:rPr>
              <w:t></w:t>
            </w:r>
            <w:r w:rsidR="004F3774" w:rsidRPr="00DE588F">
              <w:rPr>
                <w:sz w:val="20"/>
                <w:szCs w:val="20"/>
              </w:rPr>
              <w:t>-комплексы)</w:t>
            </w:r>
            <w:r w:rsidR="004F3774">
              <w:rPr>
                <w:sz w:val="20"/>
                <w:szCs w:val="20"/>
              </w:rPr>
              <w:t>.</w:t>
            </w:r>
            <w:r w:rsidR="004F3774" w:rsidRPr="00DE588F">
              <w:rPr>
                <w:sz w:val="20"/>
                <w:szCs w:val="20"/>
              </w:rPr>
              <w:t xml:space="preserve"> </w:t>
            </w:r>
            <w:r w:rsidRPr="00DE588F">
              <w:rPr>
                <w:sz w:val="20"/>
                <w:szCs w:val="20"/>
              </w:rPr>
              <w:t>Правило Хюккеля.</w:t>
            </w:r>
            <w:r>
              <w:rPr>
                <w:sz w:val="20"/>
                <w:szCs w:val="20"/>
              </w:rPr>
              <w:t xml:space="preserve"> </w:t>
            </w:r>
            <w:r w:rsidR="004F3774" w:rsidRPr="00DE588F">
              <w:rPr>
                <w:sz w:val="20"/>
                <w:szCs w:val="20"/>
              </w:rPr>
              <w:t xml:space="preserve">Влияние заместителей в бензольном кольце на изомерный состав продуктов и скорость реакции, заместители 1 и 2 рода, согласованная и несогласованная ориентация. </w:t>
            </w:r>
            <w:r w:rsidR="004D2B8E">
              <w:rPr>
                <w:sz w:val="20"/>
                <w:szCs w:val="20"/>
              </w:rPr>
              <w:t>Функциональные производные бензола: а</w:t>
            </w:r>
            <w:r w:rsidR="004F3774" w:rsidRPr="00DE588F">
              <w:rPr>
                <w:sz w:val="20"/>
                <w:szCs w:val="20"/>
              </w:rPr>
              <w:t>лкил</w:t>
            </w:r>
            <w:r w:rsidR="004D2B8E">
              <w:rPr>
                <w:sz w:val="20"/>
                <w:szCs w:val="20"/>
              </w:rPr>
              <w:t>-, галоген-, сульфобензолы.</w:t>
            </w:r>
            <w:r w:rsidR="004D2B8E" w:rsidRPr="00DE588F">
              <w:rPr>
                <w:sz w:val="20"/>
                <w:szCs w:val="20"/>
              </w:rPr>
              <w:t xml:space="preserve"> </w:t>
            </w:r>
            <w:r w:rsidR="004D2B8E">
              <w:rPr>
                <w:sz w:val="20"/>
                <w:szCs w:val="20"/>
              </w:rPr>
              <w:t>Свойства.</w:t>
            </w:r>
          </w:p>
        </w:tc>
      </w:tr>
      <w:tr w:rsidR="00263737" w:rsidRPr="002B2FC0" w14:paraId="51279B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4760ED" w14:textId="1E25B51F" w:rsidR="00263737" w:rsidRPr="00D03ECD" w:rsidRDefault="00263737" w:rsidP="00263737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5E6666" w14:textId="74D45183" w:rsidR="00263737" w:rsidRPr="002B2FC0" w:rsidRDefault="00263737" w:rsidP="00263737">
            <w:pPr>
              <w:rPr>
                <w:bCs/>
              </w:rPr>
            </w:pPr>
            <w:r>
              <w:t>Ароматические фенолы, амины, азо- ,диазо-соединен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ED3990" w14:textId="77777777" w:rsidR="00263737" w:rsidRDefault="00263737" w:rsidP="00263737">
            <w:pPr>
              <w:rPr>
                <w:sz w:val="20"/>
                <w:szCs w:val="20"/>
              </w:rPr>
            </w:pPr>
            <w:r w:rsidRPr="00D169C9">
              <w:rPr>
                <w:sz w:val="20"/>
                <w:szCs w:val="20"/>
              </w:rPr>
              <w:t>Номенклатура. Фенол и его гомологи</w:t>
            </w:r>
            <w:r>
              <w:rPr>
                <w:sz w:val="20"/>
                <w:szCs w:val="20"/>
              </w:rPr>
              <w:t xml:space="preserve">. </w:t>
            </w:r>
            <w:r w:rsidRPr="00D169C9">
              <w:rPr>
                <w:sz w:val="20"/>
                <w:szCs w:val="20"/>
              </w:rPr>
              <w:t>Способы введения гидроксильной группы в ароматическое ядро</w:t>
            </w:r>
            <w:r>
              <w:rPr>
                <w:sz w:val="20"/>
                <w:szCs w:val="20"/>
              </w:rPr>
              <w:t xml:space="preserve">. </w:t>
            </w:r>
            <w:r w:rsidRPr="00D169C9">
              <w:rPr>
                <w:sz w:val="20"/>
                <w:szCs w:val="20"/>
              </w:rPr>
              <w:t>Химические свойства. Реакции электрофильного замещения: галогенирование, сульфирование, нитрование, алкилирование</w:t>
            </w:r>
            <w:r>
              <w:rPr>
                <w:sz w:val="20"/>
                <w:szCs w:val="20"/>
              </w:rPr>
              <w:t>. Получение  и с</w:t>
            </w:r>
            <w:r w:rsidRPr="006705A6">
              <w:rPr>
                <w:sz w:val="20"/>
                <w:szCs w:val="20"/>
              </w:rPr>
              <w:t>войства ароматических аминов</w:t>
            </w:r>
            <w:r>
              <w:rPr>
                <w:sz w:val="20"/>
                <w:szCs w:val="20"/>
              </w:rPr>
              <w:t>, реакции алкилирования, сульфирования, ацилирования.</w:t>
            </w:r>
          </w:p>
          <w:p w14:paraId="178B2C1A" w14:textId="2F768E31" w:rsidR="00263737" w:rsidRPr="00511602" w:rsidRDefault="00263737" w:rsidP="00263737">
            <w:pPr>
              <w:rPr>
                <w:bCs/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>Диазотирование ароматических аминов. Электронное строение, катион диазония как электрофильный реагент</w:t>
            </w:r>
            <w:r>
              <w:rPr>
                <w:sz w:val="20"/>
                <w:szCs w:val="20"/>
              </w:rPr>
              <w:t xml:space="preserve">. </w:t>
            </w:r>
            <w:r w:rsidRPr="006705A6">
              <w:rPr>
                <w:sz w:val="20"/>
                <w:szCs w:val="20"/>
              </w:rPr>
              <w:t>Реакции солей диазония, протекающие с выделением азота, и их использовани</w:t>
            </w:r>
            <w:r>
              <w:rPr>
                <w:sz w:val="20"/>
                <w:szCs w:val="20"/>
              </w:rPr>
              <w:t xml:space="preserve">е. </w:t>
            </w:r>
            <w:r w:rsidRPr="006705A6">
              <w:rPr>
                <w:sz w:val="20"/>
                <w:szCs w:val="20"/>
              </w:rPr>
              <w:t>Реакции солей диазония, протекающие без выделения азота. Азосочетание, диазо- и азосоставляющие</w:t>
            </w:r>
            <w:r>
              <w:rPr>
                <w:sz w:val="20"/>
                <w:szCs w:val="20"/>
              </w:rPr>
              <w:t>. Азокрасители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01F96CFC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25A36A4D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lastRenderedPageBreak/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483124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4C5EB4" w:rsidRDefault="003A3AC4" w:rsidP="00D1230F">
            <w:pPr>
              <w:rPr>
                <w:i/>
              </w:rPr>
            </w:pPr>
            <w:r w:rsidRPr="004C5EB4">
              <w:rPr>
                <w:i/>
              </w:rPr>
              <w:t>лекции</w:t>
            </w:r>
          </w:p>
        </w:tc>
        <w:tc>
          <w:tcPr>
            <w:tcW w:w="1560" w:type="dxa"/>
          </w:tcPr>
          <w:p w14:paraId="2D203FF0" w14:textId="4015D11C" w:rsidR="003A3AC4" w:rsidRPr="00FA7425" w:rsidRDefault="00926541" w:rsidP="00B233A6">
            <w:pPr>
              <w:jc w:val="center"/>
              <w:rPr>
                <w:i/>
              </w:rPr>
            </w:pPr>
            <w:r>
              <w:rPr>
                <w:i/>
              </w:rPr>
              <w:t>36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21C678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/</w:t>
      </w:r>
      <w:r w:rsidRPr="00CF518A">
        <w:rPr>
          <w:rFonts w:eastAsiaTheme="minorHAnsi"/>
          <w:i/>
          <w:noProof/>
          <w:szCs w:val="24"/>
          <w:lang w:eastAsia="en-US"/>
        </w:rPr>
        <w:t>МОДУЛ</w:t>
      </w:r>
      <w:r w:rsidR="00DC09A5" w:rsidRPr="00CF518A">
        <w:rPr>
          <w:rFonts w:eastAsiaTheme="minorHAnsi"/>
          <w:i/>
          <w:noProof/>
          <w:szCs w:val="24"/>
          <w:lang w:eastAsia="en-US"/>
        </w:rPr>
        <w:t>Ю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6"/>
        <w:gridCol w:w="1726"/>
        <w:gridCol w:w="2245"/>
        <w:gridCol w:w="3313"/>
        <w:gridCol w:w="3206"/>
        <w:gridCol w:w="3199"/>
      </w:tblGrid>
      <w:tr w:rsidR="002542E5" w:rsidRPr="0004716C" w14:paraId="373A4AD9" w14:textId="77777777" w:rsidTr="001A20BC">
        <w:trPr>
          <w:trHeight w:val="369"/>
        </w:trPr>
        <w:tc>
          <w:tcPr>
            <w:tcW w:w="2046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71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1A20BC">
        <w:trPr>
          <w:trHeight w:val="368"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313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  <w:r w:rsidRPr="0004716C">
              <w:rPr>
                <w:b/>
                <w:sz w:val="20"/>
                <w:szCs w:val="20"/>
                <w:vertAlign w:val="superscript"/>
              </w:rPr>
              <w:footnoteReference w:id="1"/>
            </w:r>
          </w:p>
        </w:tc>
        <w:tc>
          <w:tcPr>
            <w:tcW w:w="3206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199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BE06C1" w:rsidRPr="0004716C" w14:paraId="15985614" w14:textId="77777777" w:rsidTr="001A20BC">
        <w:trPr>
          <w:trHeight w:val="283"/>
          <w:tblHeader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09D78427" w14:textId="77777777" w:rsidR="00BE06C1" w:rsidRPr="0004716C" w:rsidRDefault="00BE06C1" w:rsidP="00BE06C1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E06C1" w:rsidRPr="0004716C" w:rsidRDefault="00BE06C1" w:rsidP="00BE06C1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BE06C1" w:rsidRPr="0004716C" w:rsidRDefault="00BE06C1" w:rsidP="00BE06C1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313" w:type="dxa"/>
            <w:shd w:val="clear" w:color="auto" w:fill="DBE5F1" w:themeFill="accent1" w:themeFillTint="33"/>
          </w:tcPr>
          <w:p w14:paraId="57E58008" w14:textId="3C387402" w:rsidR="00BE06C1" w:rsidRPr="0004716C" w:rsidRDefault="00BE06C1" w:rsidP="00BE06C1">
            <w:pPr>
              <w:rPr>
                <w:b/>
                <w:sz w:val="20"/>
                <w:szCs w:val="20"/>
              </w:rPr>
            </w:pPr>
          </w:p>
        </w:tc>
        <w:tc>
          <w:tcPr>
            <w:tcW w:w="3206" w:type="dxa"/>
            <w:shd w:val="clear" w:color="auto" w:fill="DBE5F1" w:themeFill="accent1" w:themeFillTint="33"/>
          </w:tcPr>
          <w:p w14:paraId="6834EF4A" w14:textId="77777777" w:rsidR="00BE06C1" w:rsidRDefault="00BE06C1" w:rsidP="00BE06C1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 xml:space="preserve">УК-1, УК-2, ПК-1, </w:t>
            </w:r>
          </w:p>
          <w:p w14:paraId="51CCD94D" w14:textId="77777777" w:rsidR="00BE06C1" w:rsidRDefault="00BE06C1" w:rsidP="00BE06C1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1,3</w:t>
            </w:r>
          </w:p>
          <w:p w14:paraId="3AB93CA2" w14:textId="77777777" w:rsidR="00BE06C1" w:rsidRDefault="00BE06C1" w:rsidP="00BE06C1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УК-2,2</w:t>
            </w:r>
          </w:p>
          <w:p w14:paraId="6F57EEA3" w14:textId="77777777" w:rsidR="00BE06C1" w:rsidRDefault="00BE06C1" w:rsidP="00BE06C1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ПК-1,3</w:t>
            </w:r>
          </w:p>
          <w:p w14:paraId="748B45B0" w14:textId="3E472FDC" w:rsidR="00BE06C1" w:rsidRPr="0004716C" w:rsidRDefault="00BE06C1" w:rsidP="00BE06C1">
            <w:pPr>
              <w:rPr>
                <w:b/>
                <w:sz w:val="20"/>
                <w:szCs w:val="20"/>
              </w:rPr>
            </w:pPr>
          </w:p>
        </w:tc>
        <w:tc>
          <w:tcPr>
            <w:tcW w:w="3199" w:type="dxa"/>
            <w:shd w:val="clear" w:color="auto" w:fill="DBE5F1" w:themeFill="accent1" w:themeFillTint="33"/>
          </w:tcPr>
          <w:p w14:paraId="4C2A80B4" w14:textId="41AB9E15" w:rsidR="00BE06C1" w:rsidRPr="0004716C" w:rsidRDefault="00BE06C1" w:rsidP="00BE06C1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1A20BC">
        <w:trPr>
          <w:trHeight w:val="283"/>
        </w:trPr>
        <w:tc>
          <w:tcPr>
            <w:tcW w:w="2046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2F8EDAE5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16705CA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7C2339CE" w14:textId="7071234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06" w:type="dxa"/>
          </w:tcPr>
          <w:p w14:paraId="6E6D87D3" w14:textId="5AF7D347" w:rsidR="00590FE2" w:rsidRPr="0008565D" w:rsidRDefault="00590FE2" w:rsidP="000F2284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6CAE89F7" w14:textId="15B120A6" w:rsidR="0008565D" w:rsidRDefault="00590FE2" w:rsidP="00462484">
            <w:pPr>
              <w:tabs>
                <w:tab w:val="left" w:pos="176"/>
                <w:tab w:val="left" w:pos="276"/>
              </w:tabs>
              <w:contextualSpacing/>
              <w:rPr>
                <w:bCs/>
              </w:rPr>
            </w:pPr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 w:rsidR="0008565D">
              <w:rPr>
                <w:sz w:val="21"/>
                <w:szCs w:val="21"/>
              </w:rPr>
              <w:t xml:space="preserve"> может о</w:t>
            </w:r>
            <w:r w:rsidR="0008565D" w:rsidRPr="00EA58F5">
              <w:rPr>
                <w:bCs/>
              </w:rPr>
              <w:t xml:space="preserve">бъяснить электронное строение атомов и молекул, основы теории химической связи в органических соединениях; перечислить типы химических реакций; объяснить классификацию, номенклатуру и изомерию органических соединений; распознавать классы органических соединений; перечислить основные свойства классов органических соединений, основные методы синтеза </w:t>
            </w:r>
            <w:r w:rsidR="0008565D" w:rsidRPr="000F2284">
              <w:rPr>
                <w:bCs/>
              </w:rPr>
              <w:t>органических соединений</w:t>
            </w:r>
            <w:r w:rsidR="00BE06C1">
              <w:rPr>
                <w:bCs/>
              </w:rPr>
              <w:t>,</w:t>
            </w:r>
          </w:p>
          <w:p w14:paraId="5C592D32" w14:textId="7694CE96" w:rsidR="00BE06C1" w:rsidRPr="000F2284" w:rsidRDefault="00BE06C1" w:rsidP="00462484">
            <w:pPr>
              <w:tabs>
                <w:tab w:val="left" w:pos="176"/>
                <w:tab w:val="left" w:pos="276"/>
              </w:tabs>
              <w:contextualSpacing/>
              <w:rPr>
                <w:sz w:val="21"/>
                <w:szCs w:val="21"/>
              </w:rPr>
            </w:pPr>
            <w:r>
              <w:rPr>
                <w:iCs/>
              </w:rPr>
              <w:t xml:space="preserve">умеет </w:t>
            </w:r>
            <w:r w:rsidRPr="00E42FE9">
              <w:rPr>
                <w:iCs/>
              </w:rPr>
              <w:t xml:space="preserve">применять системный </w:t>
            </w:r>
            <w:r w:rsidRPr="00E42FE9">
              <w:rPr>
                <w:iCs/>
              </w:rPr>
              <w:lastRenderedPageBreak/>
              <w:t>подход для решения поставленных задач</w:t>
            </w:r>
            <w:r>
              <w:rPr>
                <w:iCs/>
              </w:rPr>
              <w:t>.</w:t>
            </w:r>
          </w:p>
          <w:p w14:paraId="09BD2B5D" w14:textId="0090E1A6" w:rsidR="00590FE2" w:rsidRPr="00590FE2" w:rsidRDefault="00590FE2" w:rsidP="000F2284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0F2284">
              <w:rPr>
                <w:sz w:val="21"/>
                <w:szCs w:val="21"/>
              </w:rPr>
              <w:t>обосновывает принятые решения;</w:t>
            </w:r>
            <w:r w:rsidR="000F2284" w:rsidRPr="000F2284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свободно ориентируется в учебной литературе;</w:t>
            </w:r>
            <w:r w:rsidR="00BE06C1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дает развернутые, исчерпывающие, грамотные ответы на вопросы, в том числе, дополнительные</w:t>
            </w: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3199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1A20BC">
        <w:trPr>
          <w:trHeight w:val="283"/>
        </w:trPr>
        <w:tc>
          <w:tcPr>
            <w:tcW w:w="2046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1390B9E4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20506C63" w14:textId="3F636EDA" w:rsidR="00590FE2" w:rsidRPr="00590FE2" w:rsidRDefault="00590FE2" w:rsidP="00462484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06" w:type="dxa"/>
          </w:tcPr>
          <w:p w14:paraId="485AD720" w14:textId="31065ABD" w:rsidR="00590FE2" w:rsidRPr="00462484" w:rsidRDefault="00590FE2" w:rsidP="00B36FDD">
            <w:pPr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Обучающийся:</w:t>
            </w:r>
          </w:p>
          <w:p w14:paraId="13F244BC" w14:textId="604521FF" w:rsidR="00590FE2" w:rsidRPr="00462484" w:rsidRDefault="00590FE2" w:rsidP="00462484">
            <w:pPr>
              <w:tabs>
                <w:tab w:val="left" w:pos="313"/>
              </w:tabs>
              <w:contextualSpacing/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основные понятия;</w:t>
            </w:r>
            <w:r w:rsidR="000F2284" w:rsidRPr="00462484">
              <w:rPr>
                <w:sz w:val="21"/>
                <w:szCs w:val="21"/>
              </w:rPr>
              <w:t xml:space="preserve"> может о</w:t>
            </w:r>
            <w:r w:rsidR="000F2284" w:rsidRPr="00462484">
              <w:rPr>
                <w:bCs/>
                <w:color w:val="000000"/>
              </w:rPr>
              <w:t xml:space="preserve">писать в общих чертах строение, химические свойства и способы получения различных классов органических соединений; классифицировать органические реагенты и реакции; описать в общих чертах </w:t>
            </w:r>
            <w:r w:rsidR="000F2284" w:rsidRPr="00462484">
              <w:rPr>
                <w:color w:val="000000"/>
                <w:spacing w:val="5"/>
              </w:rPr>
              <w:t xml:space="preserve">химическую природу веществ. </w:t>
            </w:r>
            <w:r w:rsidRPr="00462484">
              <w:rPr>
                <w:sz w:val="21"/>
                <w:szCs w:val="21"/>
              </w:rPr>
              <w:t>допускает единичные негрубые ошибки;</w:t>
            </w:r>
            <w:r w:rsidR="000F2284" w:rsidRPr="00462484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достаточно хорошо ориентируется в учебной литературе;</w:t>
            </w:r>
            <w:r w:rsidR="00E230FC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199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1A20BC">
        <w:trPr>
          <w:trHeight w:val="283"/>
        </w:trPr>
        <w:tc>
          <w:tcPr>
            <w:tcW w:w="2046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5DB7E582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590FE2" w:rsidRPr="0004716C" w:rsidRDefault="00590FE2" w:rsidP="0009425A">
            <w:pPr>
              <w:rPr>
                <w:iCs/>
              </w:rPr>
            </w:pPr>
          </w:p>
        </w:tc>
        <w:tc>
          <w:tcPr>
            <w:tcW w:w="3313" w:type="dxa"/>
          </w:tcPr>
          <w:p w14:paraId="45E8EAAB" w14:textId="7AC85ED7" w:rsidR="00590FE2" w:rsidRPr="00590FE2" w:rsidRDefault="00590FE2" w:rsidP="0009425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06" w:type="dxa"/>
          </w:tcPr>
          <w:p w14:paraId="137F73F2" w14:textId="7A1D318F" w:rsidR="00590FE2" w:rsidRPr="0009425A" w:rsidRDefault="00590FE2" w:rsidP="00B36FDD">
            <w:pPr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 xml:space="preserve">демонстрирует теоретические знания основного учебного материала дисциплины в объеме, необходимом для дальнейшего </w:t>
            </w:r>
            <w:r w:rsidRPr="0009425A">
              <w:rPr>
                <w:iCs/>
                <w:sz w:val="21"/>
                <w:szCs w:val="21"/>
              </w:rPr>
              <w:lastRenderedPageBreak/>
              <w:t>освоения ОПОП;</w:t>
            </w:r>
          </w:p>
          <w:p w14:paraId="6C856550" w14:textId="4850E988" w:rsidR="00462484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с неточностями излагает</w:t>
            </w:r>
            <w:r w:rsidR="00462484" w:rsidRPr="0009425A">
              <w:rPr>
                <w:bCs/>
                <w:iCs/>
                <w:color w:val="000000"/>
              </w:rPr>
              <w:t xml:space="preserve"> химические свойства и способы получения различных классов органических соединений; классификацию органические реагентов и реакций</w:t>
            </w:r>
            <w:r w:rsidR="0009425A" w:rsidRPr="0009425A">
              <w:rPr>
                <w:bCs/>
                <w:iCs/>
                <w:color w:val="000000"/>
              </w:rPr>
              <w:t xml:space="preserve">. </w:t>
            </w:r>
            <w:r w:rsidR="0009425A" w:rsidRPr="0009425A">
              <w:rPr>
                <w:iCs/>
              </w:rPr>
              <w:t xml:space="preserve">испытывает серьёзные затруднения при объяснении </w:t>
            </w:r>
            <w:r w:rsidR="0009425A" w:rsidRPr="0009425A">
              <w:rPr>
                <w:bCs/>
                <w:iCs/>
                <w:color w:val="000000"/>
              </w:rPr>
              <w:t>классификацию органических реагентов и реакций, свойств функциональных групп различных классов органических соединений.</w:t>
            </w:r>
          </w:p>
          <w:p w14:paraId="7DE348A0" w14:textId="77777777" w:rsidR="00590FE2" w:rsidRPr="0009425A" w:rsidRDefault="00590FE2" w:rsidP="0009425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09425A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199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1A20BC" w:rsidRPr="0004716C" w14:paraId="4269CFD1" w14:textId="77777777" w:rsidTr="001A20BC">
        <w:trPr>
          <w:trHeight w:val="283"/>
        </w:trPr>
        <w:tc>
          <w:tcPr>
            <w:tcW w:w="2046" w:type="dxa"/>
          </w:tcPr>
          <w:p w14:paraId="7C24F501" w14:textId="77777777" w:rsidR="001A20BC" w:rsidRPr="0004716C" w:rsidRDefault="001A20BC" w:rsidP="001A20BC">
            <w:r w:rsidRPr="0004716C">
              <w:lastRenderedPageBreak/>
              <w:t>низкий</w:t>
            </w:r>
          </w:p>
        </w:tc>
        <w:tc>
          <w:tcPr>
            <w:tcW w:w="1726" w:type="dxa"/>
          </w:tcPr>
          <w:p w14:paraId="30D821B9" w14:textId="72ECA023" w:rsidR="001A20BC" w:rsidRPr="0004716C" w:rsidRDefault="001A20BC" w:rsidP="001A20BC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1A20BC" w:rsidRPr="0004716C" w:rsidRDefault="001A20BC" w:rsidP="001A20BC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718" w:type="dxa"/>
            <w:gridSpan w:val="3"/>
          </w:tcPr>
          <w:p w14:paraId="6B1AF35B" w14:textId="77777777" w:rsidR="001A20BC" w:rsidRPr="00083530" w:rsidRDefault="001A20BC" w:rsidP="001A20BC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07339CD4" w:rsidR="001A20BC" w:rsidRPr="00832AEE" w:rsidRDefault="001A20BC" w:rsidP="00483124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способ</w:t>
            </w:r>
            <w:r>
              <w:rPr>
                <w:bCs/>
                <w:color w:val="000000"/>
              </w:rPr>
              <w:t>ах</w:t>
            </w:r>
            <w:r w:rsidRPr="00F83370">
              <w:rPr>
                <w:bCs/>
                <w:color w:val="000000"/>
              </w:rPr>
              <w:t xml:space="preserve"> получения различных классов органических соединений</w:t>
            </w:r>
            <w:r w:rsidRPr="00832AEE">
              <w:t xml:space="preserve"> </w:t>
            </w:r>
          </w:p>
          <w:p w14:paraId="3171EA81" w14:textId="390DEFDA" w:rsidR="001A20BC" w:rsidRPr="00832AEE" w:rsidRDefault="001A20BC" w:rsidP="00483124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реакционной способности органических соединений</w:t>
            </w:r>
            <w:r>
              <w:t>.</w:t>
            </w:r>
            <w:r w:rsidRPr="00832AEE">
              <w:t xml:space="preserve"> </w:t>
            </w:r>
            <w:r w:rsidRPr="00832AEE">
              <w:rPr>
                <w:iCs/>
              </w:rPr>
              <w:t>допускает грубые ошибки при его изложении на занятиях и в ходе промежуточной аттестации;</w:t>
            </w:r>
          </w:p>
          <w:p w14:paraId="6E061140" w14:textId="2676A711" w:rsidR="001A20BC" w:rsidRPr="00832AEE" w:rsidRDefault="001A20BC" w:rsidP="00483124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 w:rsidR="00A17ADE">
              <w:rPr>
                <w:bCs/>
                <w:color w:val="000000"/>
              </w:rPr>
              <w:t>особенности</w:t>
            </w:r>
            <w:r w:rsidR="00A17ADE" w:rsidRPr="00F83370">
              <w:rPr>
                <w:bCs/>
                <w:color w:val="000000"/>
              </w:rPr>
              <w:t xml:space="preserve"> свойств функциональных групп различных классов органических соединений</w:t>
            </w:r>
          </w:p>
          <w:p w14:paraId="6FD46669" w14:textId="79D0A940" w:rsidR="001A20BC" w:rsidRPr="00590FE2" w:rsidRDefault="001A20BC" w:rsidP="001A20BC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FA9D9C1" w:rsidR="00045085" w:rsidRPr="00724FAC" w:rsidRDefault="001F5596" w:rsidP="00483124">
      <w:pPr>
        <w:pStyle w:val="af0"/>
        <w:numPr>
          <w:ilvl w:val="3"/>
          <w:numId w:val="8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«Органическая химия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  <w:r w:rsidR="00045085" w:rsidRPr="00724FAC">
        <w:rPr>
          <w:rStyle w:val="ab"/>
          <w:rFonts w:eastAsia="Times New Roman"/>
          <w:bCs/>
          <w:sz w:val="24"/>
          <w:szCs w:val="24"/>
        </w:rPr>
        <w:footnoteReference w:id="2"/>
      </w:r>
    </w:p>
    <w:p w14:paraId="1FA39CC9" w14:textId="13D9A9E9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045085">
        <w:rPr>
          <w:rStyle w:val="ab"/>
        </w:rPr>
        <w:footnoteReference w:id="3"/>
      </w:r>
      <w:r w:rsidR="00045085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712"/>
        <w:gridCol w:w="10361"/>
      </w:tblGrid>
      <w:tr w:rsidR="00A55483" w:rsidRPr="00EA29C0" w14:paraId="6DA01A39" w14:textId="77777777" w:rsidTr="00FF099C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EA29C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>№ пп</w:t>
            </w:r>
          </w:p>
        </w:tc>
        <w:tc>
          <w:tcPr>
            <w:tcW w:w="3712" w:type="dxa"/>
            <w:shd w:val="clear" w:color="auto" w:fill="DBE5F1" w:themeFill="accent1" w:themeFillTint="33"/>
            <w:vAlign w:val="center"/>
          </w:tcPr>
          <w:p w14:paraId="180C62B0" w14:textId="6AA611CB" w:rsidR="007078BF" w:rsidRPr="00EA29C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>Формы текущего контроля</w:t>
            </w:r>
            <w:r w:rsidR="007078BF" w:rsidRPr="00EA29C0">
              <w:rPr>
                <w:rStyle w:val="ab"/>
                <w:b/>
              </w:rPr>
              <w:footnoteReference w:id="4"/>
            </w:r>
          </w:p>
        </w:tc>
        <w:tc>
          <w:tcPr>
            <w:tcW w:w="10361" w:type="dxa"/>
            <w:shd w:val="clear" w:color="auto" w:fill="DBE5F1" w:themeFill="accent1" w:themeFillTint="33"/>
            <w:vAlign w:val="center"/>
          </w:tcPr>
          <w:p w14:paraId="2E32CAF0" w14:textId="77777777" w:rsidR="003F468B" w:rsidRPr="00EA29C0" w:rsidRDefault="003F468B" w:rsidP="00483124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EA29C0">
              <w:rPr>
                <w:b/>
              </w:rPr>
              <w:t>Примеры типовых заданий</w:t>
            </w:r>
          </w:p>
        </w:tc>
      </w:tr>
      <w:tr w:rsidR="005F139B" w:rsidRPr="00EA29C0" w14:paraId="7D55BB2A" w14:textId="77777777" w:rsidTr="00FF099C">
        <w:trPr>
          <w:trHeight w:val="283"/>
        </w:trPr>
        <w:tc>
          <w:tcPr>
            <w:tcW w:w="470" w:type="dxa"/>
          </w:tcPr>
          <w:p w14:paraId="321AF006" w14:textId="68644EC3" w:rsidR="005F139B" w:rsidRPr="00EA29C0" w:rsidRDefault="00FF099C" w:rsidP="005F139B">
            <w:r w:rsidRPr="00EA29C0">
              <w:t>1</w:t>
            </w:r>
          </w:p>
        </w:tc>
        <w:tc>
          <w:tcPr>
            <w:tcW w:w="3712" w:type="dxa"/>
          </w:tcPr>
          <w:p w14:paraId="4E56E6D6" w14:textId="0BBD7AC8" w:rsidR="005F139B" w:rsidRPr="00EA29C0" w:rsidRDefault="00A06915" w:rsidP="005F139B">
            <w:pPr>
              <w:rPr>
                <w:bCs/>
              </w:rPr>
            </w:pPr>
            <w:r>
              <w:t>З</w:t>
            </w:r>
            <w:r w:rsidR="005F139B" w:rsidRPr="00EA29C0">
              <w:t>адание для самостоятельной работы по разделу дисциплины «</w:t>
            </w:r>
            <w:r>
              <w:rPr>
                <w:bCs/>
              </w:rPr>
              <w:t>Алифатические углеводороды</w:t>
            </w:r>
            <w:r w:rsidR="005F139B" w:rsidRPr="00EA29C0">
              <w:rPr>
                <w:bCs/>
              </w:rPr>
              <w:t>»</w:t>
            </w:r>
          </w:p>
          <w:p w14:paraId="4E76DEA3" w14:textId="4906EB01" w:rsidR="005F139B" w:rsidRPr="00EA29C0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1245D684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. Какой тип химической связи характерен для углеводородов? Приведите примеры.</w:t>
            </w:r>
          </w:p>
          <w:p w14:paraId="1C4342F2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. Объясните понятие «</w:t>
            </w:r>
            <w:r w:rsidRPr="00E418EC">
              <w:rPr>
                <w:i/>
                <w:sz w:val="24"/>
                <w:szCs w:val="24"/>
                <w:lang w:val="en-US"/>
              </w:rPr>
              <w:t>sp</w:t>
            </w:r>
            <w:r w:rsidRPr="00E418EC">
              <w:rPr>
                <w:sz w:val="24"/>
                <w:szCs w:val="24"/>
                <w:vertAlign w:val="superscript"/>
              </w:rPr>
              <w:t>3</w:t>
            </w:r>
            <w:r w:rsidRPr="00E418EC">
              <w:rPr>
                <w:sz w:val="24"/>
                <w:szCs w:val="24"/>
              </w:rPr>
              <w:t xml:space="preserve">-гибридизация». Приведите примеры соединений, в которых атом углерода находится в состоянии </w:t>
            </w:r>
            <w:r w:rsidRPr="00E418EC">
              <w:rPr>
                <w:i/>
                <w:sz w:val="24"/>
                <w:szCs w:val="24"/>
                <w:lang w:val="en-US"/>
              </w:rPr>
              <w:t>sp</w:t>
            </w:r>
            <w:r w:rsidRPr="00E418EC">
              <w:rPr>
                <w:sz w:val="24"/>
                <w:szCs w:val="24"/>
                <w:vertAlign w:val="superscript"/>
              </w:rPr>
              <w:t>3</w:t>
            </w:r>
            <w:r w:rsidRPr="00E418EC">
              <w:rPr>
                <w:sz w:val="24"/>
                <w:szCs w:val="24"/>
              </w:rPr>
              <w:t xml:space="preserve">-гибридизации. </w:t>
            </w:r>
          </w:p>
          <w:p w14:paraId="5B6C1235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3. Объясните понятие «</w:t>
            </w:r>
            <w:r w:rsidRPr="00E418EC">
              <w:rPr>
                <w:i/>
                <w:sz w:val="24"/>
                <w:szCs w:val="24"/>
                <w:lang w:val="en-US"/>
              </w:rPr>
              <w:t>sp</w:t>
            </w:r>
            <w:r w:rsidRPr="00E418EC">
              <w:rPr>
                <w:sz w:val="24"/>
                <w:szCs w:val="24"/>
                <w:vertAlign w:val="superscript"/>
              </w:rPr>
              <w:t>2</w:t>
            </w:r>
            <w:r w:rsidRPr="00E418EC">
              <w:rPr>
                <w:sz w:val="24"/>
                <w:szCs w:val="24"/>
              </w:rPr>
              <w:t xml:space="preserve">-гибридизация». Приведите примеры соединений,  в которых атом углерода находится в состоянии </w:t>
            </w:r>
            <w:r w:rsidRPr="00E418EC">
              <w:rPr>
                <w:i/>
                <w:sz w:val="24"/>
                <w:szCs w:val="24"/>
                <w:lang w:val="en-US"/>
              </w:rPr>
              <w:t>sp</w:t>
            </w:r>
            <w:r w:rsidRPr="00E418EC">
              <w:rPr>
                <w:sz w:val="24"/>
                <w:szCs w:val="24"/>
                <w:vertAlign w:val="superscript"/>
              </w:rPr>
              <w:t>2</w:t>
            </w:r>
            <w:r w:rsidRPr="00E418EC">
              <w:rPr>
                <w:sz w:val="24"/>
                <w:szCs w:val="24"/>
              </w:rPr>
              <w:t xml:space="preserve">-гибридизации. </w:t>
            </w:r>
          </w:p>
          <w:p w14:paraId="5C03625B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4. Объясните понятие «</w:t>
            </w:r>
            <w:r w:rsidRPr="00E418EC">
              <w:rPr>
                <w:i/>
                <w:sz w:val="24"/>
                <w:szCs w:val="24"/>
                <w:lang w:val="en-US"/>
              </w:rPr>
              <w:t>sp</w:t>
            </w:r>
            <w:r w:rsidRPr="00E418EC">
              <w:rPr>
                <w:sz w:val="24"/>
                <w:szCs w:val="24"/>
              </w:rPr>
              <w:t xml:space="preserve">-гибридизация». Приведите примеры соединений,  в которых атом углерода находится в состоянии </w:t>
            </w:r>
            <w:r w:rsidRPr="00E418EC">
              <w:rPr>
                <w:i/>
                <w:sz w:val="24"/>
                <w:szCs w:val="24"/>
                <w:lang w:val="en-US"/>
              </w:rPr>
              <w:t>sp</w:t>
            </w:r>
            <w:r w:rsidRPr="00E418EC">
              <w:rPr>
                <w:sz w:val="24"/>
                <w:szCs w:val="24"/>
              </w:rPr>
              <w:t>-гибридизации.</w:t>
            </w:r>
          </w:p>
          <w:p w14:paraId="08E11481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5. Объясните понятие «ковалентная связь». Приведите примеры соединений с ковалентной связью.</w:t>
            </w:r>
          </w:p>
          <w:p w14:paraId="3DDC4B5E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6. Объясните образование </w:t>
            </w:r>
            <w:r w:rsidRPr="00E418EC">
              <w:rPr>
                <w:sz w:val="24"/>
                <w:szCs w:val="24"/>
              </w:rPr>
              <w:sym w:font="Symbol" w:char="F073"/>
            </w:r>
            <w:r w:rsidRPr="00E418EC">
              <w:rPr>
                <w:sz w:val="24"/>
                <w:szCs w:val="24"/>
              </w:rPr>
              <w:t xml:space="preserve">-связи. Какие типы реакций характерны для соединений, содержащих </w:t>
            </w:r>
            <w:r w:rsidRPr="00E418EC">
              <w:rPr>
                <w:sz w:val="24"/>
                <w:szCs w:val="24"/>
              </w:rPr>
              <w:sym w:font="Symbol" w:char="F073"/>
            </w:r>
            <w:r w:rsidRPr="00E418EC">
              <w:rPr>
                <w:sz w:val="24"/>
                <w:szCs w:val="24"/>
              </w:rPr>
              <w:t>-связи? Приведите примеры.</w:t>
            </w:r>
          </w:p>
          <w:p w14:paraId="474418F5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7. Объясните образование </w:t>
            </w:r>
            <w:r w:rsidRPr="00E418EC">
              <w:rPr>
                <w:sz w:val="24"/>
                <w:szCs w:val="24"/>
              </w:rPr>
              <w:sym w:font="Symbol" w:char="F070"/>
            </w:r>
            <w:r w:rsidRPr="00E418EC">
              <w:rPr>
                <w:sz w:val="24"/>
                <w:szCs w:val="24"/>
              </w:rPr>
              <w:t xml:space="preserve">-связи. Какие типы реакций характерны для соединений, содержащих </w:t>
            </w:r>
            <w:r w:rsidRPr="00E418EC">
              <w:rPr>
                <w:sz w:val="24"/>
                <w:szCs w:val="24"/>
              </w:rPr>
              <w:sym w:font="Symbol" w:char="F070"/>
            </w:r>
            <w:r w:rsidRPr="00E418EC">
              <w:rPr>
                <w:sz w:val="24"/>
                <w:szCs w:val="24"/>
              </w:rPr>
              <w:t>-связи? Приведите примеры.</w:t>
            </w:r>
          </w:p>
          <w:p w14:paraId="1A7E579B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8. Поясните классификацию органических соединений и принципы, определяющие принадлежность органического вещества к тому или иному ряду, классу.</w:t>
            </w:r>
          </w:p>
          <w:p w14:paraId="7BF39EA9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9. Охарактеризуйте ионную и ковалентную связи. Объясните их образование, приведите примеры.</w:t>
            </w:r>
          </w:p>
          <w:p w14:paraId="4C1AB2EE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10. Дайте определение </w:t>
            </w:r>
            <w:r w:rsidRPr="00E418EC">
              <w:rPr>
                <w:sz w:val="24"/>
                <w:szCs w:val="24"/>
              </w:rPr>
              <w:sym w:font="Symbol" w:char="F073"/>
            </w:r>
            <w:r w:rsidRPr="00E418EC">
              <w:rPr>
                <w:sz w:val="24"/>
                <w:szCs w:val="24"/>
              </w:rPr>
              <w:t xml:space="preserve">- и </w:t>
            </w:r>
            <w:r w:rsidRPr="00E418EC">
              <w:rPr>
                <w:sz w:val="24"/>
                <w:szCs w:val="24"/>
              </w:rPr>
              <w:sym w:font="Symbol" w:char="F070"/>
            </w:r>
            <w:r w:rsidRPr="00E418EC">
              <w:rPr>
                <w:sz w:val="24"/>
                <w:szCs w:val="24"/>
              </w:rPr>
              <w:t xml:space="preserve">- связям. Приведите примеры соединений, содержащих только </w:t>
            </w:r>
            <w:r w:rsidRPr="00E418EC">
              <w:rPr>
                <w:sz w:val="24"/>
                <w:szCs w:val="24"/>
              </w:rPr>
              <w:sym w:font="Symbol" w:char="F073"/>
            </w:r>
            <w:r w:rsidRPr="00E418EC">
              <w:rPr>
                <w:sz w:val="24"/>
                <w:szCs w:val="24"/>
              </w:rPr>
              <w:t>-</w:t>
            </w:r>
            <w:r w:rsidRPr="00E418EC">
              <w:rPr>
                <w:sz w:val="24"/>
                <w:szCs w:val="24"/>
              </w:rPr>
              <w:lastRenderedPageBreak/>
              <w:t xml:space="preserve">связи, </w:t>
            </w:r>
            <w:r w:rsidRPr="00E418EC">
              <w:rPr>
                <w:sz w:val="24"/>
                <w:szCs w:val="24"/>
              </w:rPr>
              <w:sym w:font="Symbol" w:char="F073"/>
            </w:r>
            <w:r w:rsidRPr="00E418EC">
              <w:rPr>
                <w:sz w:val="24"/>
                <w:szCs w:val="24"/>
              </w:rPr>
              <w:t xml:space="preserve">- и </w:t>
            </w:r>
            <w:r w:rsidRPr="00E418EC">
              <w:rPr>
                <w:sz w:val="24"/>
                <w:szCs w:val="24"/>
              </w:rPr>
              <w:sym w:font="Symbol" w:char="F070"/>
            </w:r>
            <w:r w:rsidRPr="00E418EC">
              <w:rPr>
                <w:sz w:val="24"/>
                <w:szCs w:val="24"/>
              </w:rPr>
              <w:t>-связи.</w:t>
            </w:r>
          </w:p>
          <w:p w14:paraId="374F1FEA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1. Объясните, какие соединения являются изомерами. Напишите по 2 структурных изомера для приведенных соединений. Назовите все соединения по номенклатуре ИЮПАК.</w:t>
            </w:r>
          </w:p>
          <w:p w14:paraId="71882A79" w14:textId="77777777" w:rsidR="00B37D7C" w:rsidRPr="00E418EC" w:rsidRDefault="00B37D7C" w:rsidP="00B37D7C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object w:dxaOrig="10340" w:dyaOrig="2885" w14:anchorId="0D8068E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5.5pt;height:90.75pt" o:ole="">
                  <v:imagedata r:id="rId17" o:title=""/>
                </v:shape>
                <o:OLEObject Type="Embed" ProgID="ChemDraw.Document.6.0" ShapeID="_x0000_i1025" DrawAspect="Content" ObjectID="_1713762390" r:id="rId18"/>
              </w:object>
            </w:r>
          </w:p>
          <w:p w14:paraId="0FD25554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12. Объясните, для каких соединений возможна геометрическая изомерия. </w:t>
            </w:r>
          </w:p>
          <w:p w14:paraId="13202440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Укажите соединения, для которых возможна геометрическая изомерия и напишите для них Е и </w:t>
            </w:r>
            <w:r w:rsidRPr="00E418EC">
              <w:rPr>
                <w:sz w:val="24"/>
                <w:szCs w:val="24"/>
                <w:lang w:val="en-US"/>
              </w:rPr>
              <w:t>Z</w:t>
            </w:r>
            <w:r w:rsidRPr="00E418EC">
              <w:rPr>
                <w:sz w:val="24"/>
                <w:szCs w:val="24"/>
              </w:rPr>
              <w:t>- изомеры:</w:t>
            </w:r>
          </w:p>
          <w:p w14:paraId="531B6F95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) пентен-1,   2) 3-хлор,4-метилгексен-3,   3) 3-метилпентен-2,    4), 3-этилпентан,</w:t>
            </w:r>
          </w:p>
          <w:p w14:paraId="5E949A24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5) 2-метилпентен-2,  6) 4-метилпентин-2,   7) гексен-3,   8) 1-хлор,3,4-диэтилгексен-3</w:t>
            </w:r>
          </w:p>
          <w:p w14:paraId="05EA5051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9) 2-бром,3-хлорпентен-2,  10) 3-этилпентен-2,  11) пентен-2,  12). 2,4-диметилгексан</w:t>
            </w:r>
          </w:p>
          <w:p w14:paraId="0917E2DC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3. На примере алканов объясните понятия «гомологический ряд», «гомологическая разность». Приведите гомологические ряды для следующих соединений: метилпропан, бутен-2, пропанол-1, пропанол-2, 1-хлор,2-метилбутан.</w:t>
            </w:r>
          </w:p>
          <w:p w14:paraId="7466C492" w14:textId="77777777" w:rsidR="00B37D7C" w:rsidRPr="00E418EC" w:rsidRDefault="00B37D7C" w:rsidP="00B37D7C">
            <w:pPr>
              <w:tabs>
                <w:tab w:val="left" w:pos="851"/>
              </w:tabs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4. В какое положение преимущественно будет вступать бром при бромировании 3-этилгексана при освещении УФ-светом?</w:t>
            </w:r>
          </w:p>
          <w:p w14:paraId="25900D27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5. Напишите реакцию хлорирования 2-метилпентана.</w:t>
            </w:r>
          </w:p>
          <w:p w14:paraId="22554B3D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6. Напишите реакции нитрования и сульфоокисления бутана.</w:t>
            </w:r>
          </w:p>
          <w:p w14:paraId="3D34343C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7. Предложите 2 схемы синтеза пропена из пропана.</w:t>
            </w:r>
          </w:p>
          <w:p w14:paraId="16C4A9CE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8. Напишите реакции получения бутена-2 из хлорбутана, дихлорбутана, бутанола.</w:t>
            </w:r>
          </w:p>
          <w:p w14:paraId="11B30CAB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9. Предложите схемы синтеза пентена-1 дегидратацией соответствующего спирта, дегидрохлорированием монохлоралкана, дегидрированием алкана.</w:t>
            </w:r>
          </w:p>
          <w:p w14:paraId="1CF9C4E1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20. Какие соединения образуются при дегидробромировании 1-бромпропана, 2-бромбутана в присутствии гидроксида калия? Сформулируйте правило Зайцева. </w:t>
            </w:r>
          </w:p>
          <w:p w14:paraId="3502AD87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21. Напишите уравнение реакции получения 2-хлорпропана из пропена. Сформулируйте правило </w:t>
            </w:r>
            <w:r w:rsidRPr="00E418EC">
              <w:rPr>
                <w:sz w:val="24"/>
                <w:szCs w:val="24"/>
              </w:rPr>
              <w:lastRenderedPageBreak/>
              <w:t>Марковникова.</w:t>
            </w:r>
          </w:p>
          <w:p w14:paraId="42C7D9F4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2. С использованием реакции гидратации алкенов приведите схемы синтеза пропанола-2,  2-метилпропанола-2,  бутанола-2.</w:t>
            </w:r>
          </w:p>
          <w:p w14:paraId="08012B2E" w14:textId="75DBAA8A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3. Напишите схемы реакций 2-метилпентена-2 с 1)хлористым водородом, 2)водой, 3)водородом. Сформулируйте правило Марковникова.</w:t>
            </w:r>
          </w:p>
          <w:p w14:paraId="57E8075D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4. Напишите схему окисления перманганатом калия (</w:t>
            </w:r>
            <w:r w:rsidRPr="00E418EC">
              <w:rPr>
                <w:sz w:val="24"/>
                <w:szCs w:val="24"/>
                <w:lang w:val="en-US"/>
              </w:rPr>
              <w:t>KMnO</w:t>
            </w:r>
            <w:r w:rsidRPr="00E418EC">
              <w:rPr>
                <w:sz w:val="24"/>
                <w:szCs w:val="24"/>
                <w:vertAlign w:val="subscript"/>
              </w:rPr>
              <w:t>4</w:t>
            </w:r>
            <w:r w:rsidRPr="00E418EC">
              <w:rPr>
                <w:sz w:val="24"/>
                <w:szCs w:val="24"/>
              </w:rPr>
              <w:t>) в водной и кислой среде для 1) пентена-2,  2) 2-метилбутена-2,  3) 4-метилпентена-2.</w:t>
            </w:r>
          </w:p>
          <w:p w14:paraId="7B6F5A8A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5. Напишите реакцию дегидратации пентандиола-1,4.</w:t>
            </w:r>
          </w:p>
          <w:p w14:paraId="79F16594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6. Напишите реакцию дегидрогалогенирования 4-хлорпентена-1.</w:t>
            </w:r>
          </w:p>
          <w:p w14:paraId="3CD2CBF0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7. Напишите уравнения реакций взаимодействия пентадиена-1,3 с 1) бромом (1 моль),  2) водой (1 моль),  3) бромистым водородом.</w:t>
            </w:r>
          </w:p>
          <w:p w14:paraId="7DE682B0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8. Напишите схемы реакций полимеризации следующих соединений:</w:t>
            </w:r>
          </w:p>
          <w:p w14:paraId="0F30853D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) пропен,  2) 2-метилбутен-2,  3) 4-метилпентен-2,  4) 2,3-диметилбутен-2,</w:t>
            </w:r>
          </w:p>
          <w:p w14:paraId="53742CD5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5) 2,2-диметилгексен-3,  6) гептен-3,  7) бутадиен-1,3,  8)  гексадиен-2,4,</w:t>
            </w:r>
          </w:p>
          <w:p w14:paraId="2AE8BFA5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9) 2-метилпентадиен-1,3,    10) 2-хлор,4-метилгексадиен-2,4.</w:t>
            </w:r>
          </w:p>
          <w:p w14:paraId="3E0CF5BB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Дайте определения: полимеризация, элементарное звено, мономер, полимер, степень полимеризации.</w:t>
            </w:r>
          </w:p>
          <w:p w14:paraId="123BEA24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9. Напишите схемы реакций сополимеризации следующих соединений:</w:t>
            </w:r>
          </w:p>
          <w:p w14:paraId="1F922D70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) пропен + пентадиен 1,3,                      2) 2-метилбутен-2 + гексадиен-2,4,</w:t>
            </w:r>
          </w:p>
          <w:p w14:paraId="45E5EAAB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3) пентен-2 + 2-метилбутадиен-1,4,             4) бутен-2 + 2-хлорпентадиен-1,4,</w:t>
            </w:r>
          </w:p>
          <w:p w14:paraId="206878D1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5) пентен-1 + 2-метилгептадиен-2,4,           6) 2-метилбутен-1 + 5-метилгептадиен-1,3.</w:t>
            </w:r>
          </w:p>
          <w:p w14:paraId="62EFA378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ab/>
              <w:t>30. Предложите схему синтеза 2,3-диметилбутана и 2-нитропропана из 2-бромпропана.</w:t>
            </w:r>
          </w:p>
          <w:p w14:paraId="1E5F1F9E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31. Напишите схему получения этина из метана, карбида кальция, дихлорэтана.</w:t>
            </w:r>
          </w:p>
          <w:p w14:paraId="424CAEE4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32. Какие соединения образуются при взаимодействии пентина-2 с 1) водой (реакция Кучерова); 2) хлористым водородом (2 моля), 3) бромом (1 моль).</w:t>
            </w:r>
          </w:p>
          <w:p w14:paraId="12DE270A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33. Напишите уравнения реакций, протекающих при последовательном взаимодействии этина с амидом натрия, бромэтаном, водой в присутствии солей ртути.</w:t>
            </w:r>
          </w:p>
          <w:p w14:paraId="6F8C65AC" w14:textId="77777777" w:rsidR="00B37D7C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34. Напишите формулы соединений, образующихся при последовательном взаимодействии этина с амидом натрия, 1-бромпропаном, амидом натрия, хлористым этилом. Назовите полученные соединения.</w:t>
            </w:r>
          </w:p>
          <w:p w14:paraId="4147DF7E" w14:textId="4C5EC492" w:rsidR="005F139B" w:rsidRPr="00E418EC" w:rsidRDefault="00B37D7C" w:rsidP="00B37D7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lastRenderedPageBreak/>
              <w:t>35. Напишите уравнения реакций, протекающих при последовательном взаимодействии пропина с амидом натрия, 2-хлорпропаном, бромом (1 моль).</w:t>
            </w:r>
          </w:p>
        </w:tc>
      </w:tr>
      <w:tr w:rsidR="005F139B" w:rsidRPr="00EA29C0" w14:paraId="7B1A101B" w14:textId="77777777" w:rsidTr="00FF099C">
        <w:trPr>
          <w:trHeight w:val="283"/>
        </w:trPr>
        <w:tc>
          <w:tcPr>
            <w:tcW w:w="470" w:type="dxa"/>
          </w:tcPr>
          <w:p w14:paraId="6002D27E" w14:textId="550CC5FB" w:rsidR="005F139B" w:rsidRPr="00EA29C0" w:rsidRDefault="00FF099C" w:rsidP="005F139B">
            <w:r w:rsidRPr="00EA29C0">
              <w:lastRenderedPageBreak/>
              <w:t>2</w:t>
            </w:r>
          </w:p>
        </w:tc>
        <w:tc>
          <w:tcPr>
            <w:tcW w:w="3712" w:type="dxa"/>
          </w:tcPr>
          <w:p w14:paraId="67521B90" w14:textId="074A92B2" w:rsidR="005F139B" w:rsidRPr="00EA29C0" w:rsidRDefault="00E418EC" w:rsidP="005F139B">
            <w:pPr>
              <w:ind w:left="42"/>
            </w:pPr>
            <w:r>
              <w:t>Контрольная работа №1</w:t>
            </w:r>
          </w:p>
        </w:tc>
        <w:tc>
          <w:tcPr>
            <w:tcW w:w="10361" w:type="dxa"/>
          </w:tcPr>
          <w:p w14:paraId="4DB8F4B6" w14:textId="77777777" w:rsidR="00E418EC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. Назовите соединения по номенклатуре ИЮПАК. Для каждого соединения напишите структурный изомер и назовите его.</w:t>
            </w:r>
          </w:p>
          <w:p w14:paraId="4B90BE56" w14:textId="77777777" w:rsidR="00E418EC" w:rsidRPr="00E418EC" w:rsidRDefault="00E418EC" w:rsidP="00E418EC">
            <w:pPr>
              <w:jc w:val="center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object w:dxaOrig="9603" w:dyaOrig="1095" w14:anchorId="030EFD1B">
                <v:shape id="_x0000_i1026" type="#_x0000_t75" style="width:504.75pt;height:57.75pt" o:ole="">
                  <v:imagedata r:id="rId19" o:title=""/>
                </v:shape>
                <o:OLEObject Type="Embed" ProgID="ChemDraw.Document.6.0" ShapeID="_x0000_i1026" DrawAspect="Content" ObjectID="_1713762391" r:id="rId20"/>
              </w:object>
            </w:r>
          </w:p>
          <w:p w14:paraId="0AE2C961" w14:textId="77777777" w:rsidR="00E418EC" w:rsidRPr="00E418EC" w:rsidRDefault="00E418EC" w:rsidP="00E418EC">
            <w:pPr>
              <w:rPr>
                <w:sz w:val="24"/>
                <w:szCs w:val="24"/>
              </w:rPr>
            </w:pPr>
          </w:p>
          <w:p w14:paraId="39544370" w14:textId="77777777" w:rsidR="00E418EC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2. Объясните понятие «</w:t>
            </w:r>
            <w:r w:rsidRPr="00E418EC">
              <w:rPr>
                <w:sz w:val="24"/>
                <w:szCs w:val="24"/>
                <w:lang w:val="en-US"/>
              </w:rPr>
              <w:t>sp</w:t>
            </w:r>
            <w:r w:rsidRPr="00E418EC">
              <w:rPr>
                <w:sz w:val="24"/>
                <w:szCs w:val="24"/>
              </w:rPr>
              <w:t xml:space="preserve">-гибридизация». Приведите примеры соединений, в которых атом углерода находится в состоянии </w:t>
            </w:r>
            <w:r w:rsidRPr="00E418EC">
              <w:rPr>
                <w:sz w:val="24"/>
                <w:szCs w:val="24"/>
                <w:lang w:val="en-US"/>
              </w:rPr>
              <w:t>sp</w:t>
            </w:r>
            <w:r w:rsidRPr="00E418EC">
              <w:rPr>
                <w:sz w:val="24"/>
                <w:szCs w:val="24"/>
              </w:rPr>
              <w:t>-гибридизации.</w:t>
            </w:r>
          </w:p>
          <w:p w14:paraId="70ABF82D" w14:textId="77777777" w:rsidR="00E418EC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Укажите тип гибридизации атомов углерода в приведенном соединении.</w:t>
            </w:r>
          </w:p>
          <w:p w14:paraId="105CC40C" w14:textId="77777777" w:rsidR="00E418EC" w:rsidRPr="00E418EC" w:rsidRDefault="00E418EC" w:rsidP="00E418EC">
            <w:pPr>
              <w:spacing w:line="312" w:lineRule="auto"/>
              <w:jc w:val="center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object w:dxaOrig="3365" w:dyaOrig="1202" w14:anchorId="7110B193">
                <v:shape id="_x0000_i1027" type="#_x0000_t75" style="width:176.25pt;height:64.5pt" o:ole="">
                  <v:imagedata r:id="rId21" o:title=""/>
                </v:shape>
                <o:OLEObject Type="Embed" ProgID="ChemDraw.Document.6.0" ShapeID="_x0000_i1027" DrawAspect="Content" ObjectID="_1713762392" r:id="rId22"/>
              </w:object>
            </w:r>
          </w:p>
          <w:p w14:paraId="51D9B0D6" w14:textId="77777777" w:rsidR="00E418EC" w:rsidRPr="00E418EC" w:rsidRDefault="00E418EC" w:rsidP="00E418E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3. Укажите соединения, для которых возможна геометрическая изомерия и напишите для них Е и </w:t>
            </w:r>
            <w:r w:rsidRPr="00E418EC">
              <w:rPr>
                <w:sz w:val="24"/>
                <w:szCs w:val="24"/>
                <w:lang w:val="en-US"/>
              </w:rPr>
              <w:t>Z</w:t>
            </w:r>
            <w:r w:rsidRPr="00E418EC">
              <w:rPr>
                <w:sz w:val="24"/>
                <w:szCs w:val="24"/>
              </w:rPr>
              <w:t xml:space="preserve">- изомеры:  </w:t>
            </w:r>
          </w:p>
          <w:p w14:paraId="73313245" w14:textId="77777777" w:rsidR="00E418EC" w:rsidRPr="00E418EC" w:rsidRDefault="00E418EC" w:rsidP="00E418EC">
            <w:pPr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а) 2-метилгексен-1,   б) 3-метилпентен-3,   в) пропанол-2, г) 3-метилгексен-2</w:t>
            </w:r>
          </w:p>
          <w:p w14:paraId="770993A5" w14:textId="77777777" w:rsidR="00E418EC" w:rsidRPr="00E418EC" w:rsidRDefault="00E418EC" w:rsidP="00E418EC">
            <w:pPr>
              <w:tabs>
                <w:tab w:val="left" w:pos="851"/>
              </w:tabs>
              <w:ind w:right="-1"/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4. Предложите схему синтеза 2,5-диметилгексана с использованием реакции Вюрца, для полученного соединения напишите реакцию хлорирования, укажите условия.</w:t>
            </w:r>
          </w:p>
          <w:p w14:paraId="4723721E" w14:textId="77777777" w:rsidR="00E418EC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5. Используя моно-, дигалогенопроизводные, спирты, получите </w:t>
            </w:r>
          </w:p>
          <w:p w14:paraId="35DDB2C7" w14:textId="77777777" w:rsidR="00E418EC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 xml:space="preserve">пентадиен-1,3. (условия). </w:t>
            </w:r>
          </w:p>
          <w:p w14:paraId="1524E18F" w14:textId="77777777" w:rsidR="00E418EC" w:rsidRPr="00E418EC" w:rsidRDefault="00E418EC" w:rsidP="00E418EC">
            <w:pPr>
              <w:jc w:val="both"/>
              <w:outlineLvl w:val="0"/>
              <w:rPr>
                <w:sz w:val="24"/>
                <w:szCs w:val="24"/>
              </w:rPr>
            </w:pPr>
            <w:bookmarkStart w:id="14" w:name="_Hlk66922898"/>
            <w:r w:rsidRPr="00E418EC">
              <w:rPr>
                <w:sz w:val="24"/>
                <w:szCs w:val="24"/>
              </w:rPr>
              <w:t>6. Напишите продукты химических реакций.</w:t>
            </w:r>
          </w:p>
          <w:bookmarkEnd w:id="14"/>
          <w:p w14:paraId="42EDF61A" w14:textId="77777777" w:rsidR="00E418EC" w:rsidRPr="00E418EC" w:rsidRDefault="00E418EC" w:rsidP="00E418EC">
            <w:pPr>
              <w:jc w:val="center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object w:dxaOrig="4918" w:dyaOrig="1608" w14:anchorId="28793A29">
                <v:shape id="_x0000_i1028" type="#_x0000_t75" style="width:246pt;height:80.25pt" o:ole="">
                  <v:imagedata r:id="rId23" o:title=""/>
                </v:shape>
                <o:OLEObject Type="Embed" ProgID="ChemDraw.Document.6.0" ShapeID="_x0000_i1028" DrawAspect="Content" ObjectID="_1713762393" r:id="rId24"/>
              </w:object>
            </w:r>
          </w:p>
          <w:p w14:paraId="330C5EE8" w14:textId="77777777" w:rsidR="00E418EC" w:rsidRPr="00E418EC" w:rsidRDefault="00E418EC" w:rsidP="00E418EC">
            <w:pPr>
              <w:jc w:val="both"/>
              <w:outlineLvl w:val="0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7. Напишите элементарное звено полимера, полученного в результате полимеризации каждого из указанных мономеров, а также элементарное звено полимера, полученного в результате их совместной полимеризации:</w:t>
            </w:r>
          </w:p>
          <w:p w14:paraId="7CA1BBCD" w14:textId="77777777" w:rsidR="00E418EC" w:rsidRPr="00E418EC" w:rsidRDefault="00E418EC" w:rsidP="00E418EC">
            <w:pPr>
              <w:ind w:firstLine="720"/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а) гексен-2;</w:t>
            </w:r>
          </w:p>
          <w:p w14:paraId="63AE9949" w14:textId="77777777" w:rsidR="00E418EC" w:rsidRPr="00E418EC" w:rsidRDefault="00E418EC" w:rsidP="00E418EC">
            <w:pPr>
              <w:ind w:firstLine="720"/>
              <w:jc w:val="both"/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б) 2-метилпентадиен-1,3;</w:t>
            </w:r>
          </w:p>
          <w:p w14:paraId="3C3B826D" w14:textId="77777777" w:rsidR="00E418EC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Укажите мономер и дайте определение.</w:t>
            </w:r>
          </w:p>
          <w:p w14:paraId="0036ECF1" w14:textId="77777777" w:rsidR="00E418EC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8. Какие соединения образуются при взаимодействии пентина-2 с 1) водой (реакция Кучерова, условия); 2) хлористым водородом (2 моля), 3) озоном.</w:t>
            </w:r>
          </w:p>
          <w:p w14:paraId="07B4E581" w14:textId="77777777" w:rsidR="00E418EC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9. Напишите уравнения реакций взаимодействия гексадиена-1,3 с</w:t>
            </w:r>
          </w:p>
          <w:p w14:paraId="53F863D0" w14:textId="400AD01C" w:rsidR="005F139B" w:rsidRPr="00E418EC" w:rsidRDefault="00E418EC" w:rsidP="00E418EC">
            <w:pPr>
              <w:rPr>
                <w:sz w:val="24"/>
                <w:szCs w:val="24"/>
              </w:rPr>
            </w:pPr>
            <w:r w:rsidRPr="00E418EC">
              <w:rPr>
                <w:sz w:val="24"/>
                <w:szCs w:val="24"/>
              </w:rPr>
              <w:t>1) бромистым водородом при температуре +40</w:t>
            </w:r>
            <w:r w:rsidRPr="00E418EC">
              <w:rPr>
                <w:sz w:val="24"/>
                <w:szCs w:val="24"/>
                <w:vertAlign w:val="superscript"/>
              </w:rPr>
              <w:t>0</w:t>
            </w:r>
            <w:r w:rsidRPr="00E418EC">
              <w:rPr>
                <w:sz w:val="24"/>
                <w:szCs w:val="24"/>
              </w:rPr>
              <w:t xml:space="preserve">С,  2) </w:t>
            </w:r>
            <w:r w:rsidRPr="00E418EC">
              <w:rPr>
                <w:sz w:val="24"/>
                <w:szCs w:val="24"/>
                <w:lang w:val="en-US"/>
              </w:rPr>
              <w:t>Na</w:t>
            </w:r>
            <w:r w:rsidRPr="00E418EC">
              <w:rPr>
                <w:sz w:val="24"/>
                <w:szCs w:val="24"/>
              </w:rPr>
              <w:t>/</w:t>
            </w:r>
            <w:r w:rsidRPr="00E418EC">
              <w:rPr>
                <w:sz w:val="24"/>
                <w:szCs w:val="24"/>
                <w:lang w:val="en-US"/>
              </w:rPr>
              <w:t>C</w:t>
            </w:r>
            <w:r w:rsidRPr="00E418EC">
              <w:rPr>
                <w:sz w:val="24"/>
                <w:szCs w:val="24"/>
                <w:vertAlign w:val="subscript"/>
              </w:rPr>
              <w:t>2</w:t>
            </w:r>
            <w:r w:rsidRPr="00E418EC">
              <w:rPr>
                <w:sz w:val="24"/>
                <w:szCs w:val="24"/>
                <w:lang w:val="en-US"/>
              </w:rPr>
              <w:t>H</w:t>
            </w:r>
            <w:r w:rsidRPr="00E418EC">
              <w:rPr>
                <w:sz w:val="24"/>
                <w:szCs w:val="24"/>
                <w:vertAlign w:val="subscript"/>
              </w:rPr>
              <w:t>5</w:t>
            </w:r>
            <w:r w:rsidRPr="00E418EC">
              <w:rPr>
                <w:sz w:val="24"/>
                <w:szCs w:val="24"/>
                <w:lang w:val="en-US"/>
              </w:rPr>
              <w:t>OH</w:t>
            </w:r>
            <w:r w:rsidRPr="00E418EC">
              <w:rPr>
                <w:sz w:val="24"/>
                <w:szCs w:val="24"/>
              </w:rPr>
              <w:t>.</w:t>
            </w:r>
          </w:p>
        </w:tc>
      </w:tr>
      <w:tr w:rsidR="005F139B" w:rsidRPr="00EA29C0" w14:paraId="6067F8D2" w14:textId="77777777" w:rsidTr="00FF099C">
        <w:trPr>
          <w:trHeight w:val="283"/>
        </w:trPr>
        <w:tc>
          <w:tcPr>
            <w:tcW w:w="470" w:type="dxa"/>
          </w:tcPr>
          <w:p w14:paraId="3B677D0E" w14:textId="661401BA" w:rsidR="005F139B" w:rsidRPr="00EA29C0" w:rsidRDefault="00FF099C" w:rsidP="005F139B">
            <w:r w:rsidRPr="00EA29C0">
              <w:lastRenderedPageBreak/>
              <w:t>3</w:t>
            </w:r>
          </w:p>
        </w:tc>
        <w:tc>
          <w:tcPr>
            <w:tcW w:w="3712" w:type="dxa"/>
          </w:tcPr>
          <w:p w14:paraId="0C354CF1" w14:textId="5A358EEA" w:rsidR="005F139B" w:rsidRPr="00EA29C0" w:rsidRDefault="009374F7" w:rsidP="005F139B">
            <w:pPr>
              <w:ind w:left="42"/>
            </w:pPr>
            <w:r>
              <w:t>Контрольная работа №2</w:t>
            </w:r>
          </w:p>
        </w:tc>
        <w:tc>
          <w:tcPr>
            <w:tcW w:w="10361" w:type="dxa"/>
          </w:tcPr>
          <w:p w14:paraId="55B75504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1. Назвать соединения по номенклатуре ИЮПАК. Для каждого соединения написать один структурный изомер и назвать.</w:t>
            </w:r>
          </w:p>
          <w:p w14:paraId="7545580A" w14:textId="11CBD63F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object w:dxaOrig="10303" w:dyaOrig="1039" w14:anchorId="02175F80">
                <v:shape id="_x0000_i1029" type="#_x0000_t75" style="width:384pt;height:38.25pt" o:ole="">
                  <v:imagedata r:id="rId25" o:title=""/>
                </v:shape>
                <o:OLEObject Type="Embed" ProgID="ChemDraw.Document.6.0" ShapeID="_x0000_i1029" DrawAspect="Content" ObjectID="_1713762394" r:id="rId26"/>
              </w:object>
            </w:r>
          </w:p>
          <w:p w14:paraId="004F6375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2. Написать структурные формулы соединений.</w:t>
            </w:r>
          </w:p>
          <w:p w14:paraId="00A741AB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а) 3-метилбутанол-2,  б) хлорангидрид 2-метилпропановой кислоты</w:t>
            </w:r>
          </w:p>
          <w:p w14:paraId="2B8EFF83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 xml:space="preserve">в) метилэтиламин                   г) пентаналь. </w:t>
            </w:r>
          </w:p>
          <w:p w14:paraId="4ABB22EF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3. Какие соединения образуются при взаимодействии 2-хлорбутана  с  1) водным раствором гидроокиси натрия;     2) цианистым калием;         3) металлическим натрием?</w:t>
            </w:r>
          </w:p>
          <w:p w14:paraId="6A6DA487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4. Сравните кислотные свойства у пропанола и пропановой кислоты. Напишите реакции и объясните.</w:t>
            </w:r>
          </w:p>
          <w:p w14:paraId="41094D19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5. Получить пропаналь из 1) спирта,  2) дихлорпропана (указать условия). Для пропаналя напишите реакцию «серебряного зеркала».</w:t>
            </w:r>
          </w:p>
          <w:p w14:paraId="45477AED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lastRenderedPageBreak/>
              <w:t>6. Написать реакцию гидролиза метилового эфира пропановой кислоты.</w:t>
            </w:r>
          </w:p>
          <w:p w14:paraId="5BB5855B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7. Из пентановой кислоты получить 1) хлорангидрид,  2) амид кислоты. Указать условия.</w:t>
            </w:r>
          </w:p>
          <w:p w14:paraId="23A1AE92" w14:textId="77777777" w:rsidR="009374F7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8. Написать схему получения диметиламина из хлорметана. Для полученного соединения написать реакцию с ангидридом этановой кислоты.</w:t>
            </w:r>
          </w:p>
          <w:p w14:paraId="73D57EA2" w14:textId="53E6E91B" w:rsidR="005F139B" w:rsidRPr="009374F7" w:rsidRDefault="009374F7" w:rsidP="009374F7">
            <w:pPr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9. Написать проекционные формулы Фишера оптических изомеров соединений, для которых они возможны. Асимметрические атомы углерода отметить звездочкой, указать энантиомеры, диастереомеры и мезоформу (где она присутствует).</w:t>
            </w:r>
          </w:p>
        </w:tc>
      </w:tr>
      <w:tr w:rsidR="005F139B" w:rsidRPr="00EA29C0" w14:paraId="1C3F64E7" w14:textId="77777777" w:rsidTr="00FF099C">
        <w:trPr>
          <w:trHeight w:val="283"/>
        </w:trPr>
        <w:tc>
          <w:tcPr>
            <w:tcW w:w="470" w:type="dxa"/>
          </w:tcPr>
          <w:p w14:paraId="5CFA24A8" w14:textId="28932AB7" w:rsidR="005F139B" w:rsidRPr="00EA29C0" w:rsidRDefault="00FF099C" w:rsidP="005F139B">
            <w:r w:rsidRPr="00EA29C0">
              <w:lastRenderedPageBreak/>
              <w:t>4</w:t>
            </w:r>
          </w:p>
        </w:tc>
        <w:tc>
          <w:tcPr>
            <w:tcW w:w="3712" w:type="dxa"/>
          </w:tcPr>
          <w:p w14:paraId="035D182D" w14:textId="496F9ADB" w:rsidR="005F139B" w:rsidRPr="009374F7" w:rsidRDefault="009374F7" w:rsidP="00EB499E">
            <w:pPr>
              <w:pStyle w:val="af0"/>
              <w:tabs>
                <w:tab w:val="left" w:pos="8310"/>
              </w:tabs>
              <w:ind w:left="0"/>
              <w:rPr>
                <w:sz w:val="24"/>
                <w:szCs w:val="24"/>
              </w:rPr>
            </w:pPr>
            <w:r w:rsidRPr="009374F7">
              <w:rPr>
                <w:sz w:val="24"/>
                <w:szCs w:val="24"/>
              </w:rPr>
              <w:t>Задание для самостоятельной работы по разделу дисциплины «Ароматические углеводороды»</w:t>
            </w:r>
          </w:p>
        </w:tc>
        <w:tc>
          <w:tcPr>
            <w:tcW w:w="10361" w:type="dxa"/>
          </w:tcPr>
          <w:p w14:paraId="57038EDE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1. Назовите следующие соединения.</w:t>
            </w:r>
          </w:p>
          <w:p w14:paraId="3E8CC1E6" w14:textId="4DD54F19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10430" w:dyaOrig="5436" w14:anchorId="532DBF57">
                <v:shape id="_x0000_i1030" type="#_x0000_t75" style="width:234pt;height:121.5pt" o:ole="">
                  <v:imagedata r:id="rId27" o:title=""/>
                </v:shape>
                <o:OLEObject Type="Embed" ProgID="ChemDraw.Document.6.0" ShapeID="_x0000_i1030" DrawAspect="Content" ObjectID="_1713762395" r:id="rId28"/>
              </w:object>
            </w:r>
          </w:p>
          <w:p w14:paraId="38F779EF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2. Написать реакции, указать условия.</w:t>
            </w:r>
          </w:p>
          <w:p w14:paraId="090D9673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1) нитрование толуола</w:t>
            </w:r>
          </w:p>
          <w:p w14:paraId="69517E56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2) сульфирование бензойной кислоты</w:t>
            </w:r>
          </w:p>
          <w:p w14:paraId="76688ACC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 xml:space="preserve">3) хлорирование </w:t>
            </w:r>
            <w:r w:rsidRPr="00AF1322">
              <w:rPr>
                <w:i/>
                <w:sz w:val="24"/>
                <w:szCs w:val="24"/>
              </w:rPr>
              <w:t>м</w:t>
            </w:r>
            <w:r w:rsidRPr="00AF1322">
              <w:rPr>
                <w:sz w:val="24"/>
                <w:szCs w:val="24"/>
              </w:rPr>
              <w:t>-динитробензола</w:t>
            </w:r>
          </w:p>
          <w:p w14:paraId="23A1A0FB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4) алкилирование изопропилбензола</w:t>
            </w:r>
          </w:p>
          <w:p w14:paraId="0AA9942E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5) ацилирование п-толуолсульфокислоты</w:t>
            </w:r>
          </w:p>
          <w:p w14:paraId="5681D6BD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3. Заполнить цепочки превращений.</w:t>
            </w:r>
          </w:p>
          <w:p w14:paraId="4E17F703" w14:textId="6EF475A5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7853" w:dyaOrig="3223" w14:anchorId="1D123EF4">
                <v:shape id="_x0000_i1031" type="#_x0000_t75" style="width:233.25pt;height:96pt" o:ole="">
                  <v:imagedata r:id="rId29" o:title=""/>
                </v:shape>
                <o:OLEObject Type="Embed" ProgID="ChemDraw.Document.6.0" ShapeID="_x0000_i1031" DrawAspect="Content" ObjectID="_1713762396" r:id="rId30"/>
              </w:object>
            </w:r>
          </w:p>
          <w:p w14:paraId="342B3F1E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4. Написать реакции, указать условия.</w:t>
            </w:r>
          </w:p>
          <w:p w14:paraId="7A2121F5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1) получение анилина из нитробензола и хлорбензола.</w:t>
            </w:r>
          </w:p>
          <w:p w14:paraId="6420BFD1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2) получение фенола из бензолсульфокислоты, хлорбензола, изопропилбензола</w:t>
            </w:r>
          </w:p>
          <w:p w14:paraId="576BB307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3) сульфирование фенола и анилина</w:t>
            </w:r>
          </w:p>
          <w:p w14:paraId="59C00848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4) бромирование фенола и анилина</w:t>
            </w:r>
          </w:p>
          <w:p w14:paraId="370A8BD9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5) нитрование фенола.</w:t>
            </w:r>
          </w:p>
          <w:p w14:paraId="682BE74E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5. Написать реакции, назвать полученные соединения.</w:t>
            </w:r>
          </w:p>
          <w:p w14:paraId="77558F2C" w14:textId="77777777" w:rsidR="00AF1322" w:rsidRPr="00AF1322" w:rsidRDefault="00AF1322" w:rsidP="00483124">
            <w:pPr>
              <w:numPr>
                <w:ilvl w:val="0"/>
                <w:numId w:val="16"/>
              </w:num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 xml:space="preserve">Используя реакцию диазотирования, получить </w:t>
            </w:r>
            <w:r w:rsidRPr="00AF1322">
              <w:rPr>
                <w:sz w:val="24"/>
                <w:szCs w:val="24"/>
                <w:lang w:val="en-US"/>
              </w:rPr>
              <w:t>I</w:t>
            </w:r>
            <w:r w:rsidRPr="00AF1322">
              <w:rPr>
                <w:sz w:val="24"/>
                <w:szCs w:val="24"/>
              </w:rPr>
              <w:t xml:space="preserve">-, </w:t>
            </w:r>
            <w:r w:rsidRPr="00AF1322">
              <w:rPr>
                <w:sz w:val="24"/>
                <w:szCs w:val="24"/>
                <w:lang w:val="en-US"/>
              </w:rPr>
              <w:t>Br</w:t>
            </w:r>
            <w:r w:rsidRPr="00AF1322">
              <w:rPr>
                <w:sz w:val="24"/>
                <w:szCs w:val="24"/>
              </w:rPr>
              <w:t xml:space="preserve">-, </w:t>
            </w:r>
            <w:r w:rsidRPr="00AF1322">
              <w:rPr>
                <w:sz w:val="24"/>
                <w:szCs w:val="24"/>
                <w:lang w:val="en-US"/>
              </w:rPr>
              <w:t>Cl</w:t>
            </w:r>
            <w:r w:rsidRPr="00AF1322">
              <w:rPr>
                <w:sz w:val="24"/>
                <w:szCs w:val="24"/>
              </w:rPr>
              <w:t xml:space="preserve">-, </w:t>
            </w:r>
            <w:r w:rsidRPr="00AF1322">
              <w:rPr>
                <w:sz w:val="24"/>
                <w:szCs w:val="24"/>
                <w:lang w:val="en-US"/>
              </w:rPr>
              <w:t>CN</w:t>
            </w:r>
            <w:r w:rsidRPr="00AF1322">
              <w:rPr>
                <w:sz w:val="24"/>
                <w:szCs w:val="24"/>
              </w:rPr>
              <w:t xml:space="preserve">-, </w:t>
            </w:r>
            <w:r w:rsidRPr="00AF1322">
              <w:rPr>
                <w:sz w:val="24"/>
                <w:szCs w:val="24"/>
                <w:lang w:val="en-US"/>
              </w:rPr>
              <w:t>NO</w:t>
            </w:r>
            <w:r w:rsidRPr="00AF1322">
              <w:rPr>
                <w:sz w:val="24"/>
                <w:szCs w:val="24"/>
                <w:vertAlign w:val="subscript"/>
              </w:rPr>
              <w:t>2</w:t>
            </w:r>
            <w:r w:rsidRPr="00AF1322">
              <w:rPr>
                <w:sz w:val="24"/>
                <w:szCs w:val="24"/>
              </w:rPr>
              <w:t xml:space="preserve">-, </w:t>
            </w:r>
            <w:r w:rsidRPr="00AF1322">
              <w:rPr>
                <w:sz w:val="24"/>
                <w:szCs w:val="24"/>
                <w:lang w:val="en-US"/>
              </w:rPr>
              <w:t>OH</w:t>
            </w:r>
            <w:r w:rsidRPr="00AF1322">
              <w:rPr>
                <w:sz w:val="24"/>
                <w:szCs w:val="24"/>
              </w:rPr>
              <w:t>- производные толуола.</w:t>
            </w:r>
          </w:p>
          <w:p w14:paraId="28628425" w14:textId="00A38C72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4863" w:dyaOrig="982" w14:anchorId="6005E204">
                <v:shape id="_x0000_i1032" type="#_x0000_t75" style="width:179.25pt;height:36pt" o:ole="">
                  <v:imagedata r:id="rId31" o:title=""/>
                </v:shape>
                <o:OLEObject Type="Embed" ProgID="ChemDraw.Document.6.0" ShapeID="_x0000_i1032" DrawAspect="Content" ObjectID="_1713762397" r:id="rId32"/>
              </w:object>
            </w:r>
          </w:p>
          <w:p w14:paraId="66744E57" w14:textId="77777777" w:rsidR="00AF1322" w:rsidRPr="00AF1322" w:rsidRDefault="00AF1322" w:rsidP="00483124">
            <w:pPr>
              <w:numPr>
                <w:ilvl w:val="0"/>
                <w:numId w:val="16"/>
              </w:num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Написать реакцию азосочетания со следующими соединениями:</w:t>
            </w:r>
          </w:p>
          <w:p w14:paraId="16EE43B6" w14:textId="13D18C5E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5796" w:dyaOrig="773" w14:anchorId="5CBCA950">
                <v:shape id="_x0000_i1033" type="#_x0000_t75" style="width:224.25pt;height:30pt" o:ole="">
                  <v:imagedata r:id="rId33" o:title=""/>
                </v:shape>
                <o:OLEObject Type="Embed" ProgID="ChemDraw.Document.6.0" ShapeID="_x0000_i1033" DrawAspect="Content" ObjectID="_1713762398" r:id="rId34"/>
              </w:object>
            </w:r>
          </w:p>
          <w:p w14:paraId="51057C67" w14:textId="77777777" w:rsidR="00AF1322" w:rsidRPr="00AF1322" w:rsidRDefault="00AF1322" w:rsidP="00AF1322">
            <w:pPr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6. Написать азо- и диазосоставляющие для следующих красителей.</w:t>
            </w:r>
          </w:p>
          <w:p w14:paraId="5A82569B" w14:textId="24BCD6B1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10174" w:dyaOrig="2609" w14:anchorId="4CB8578D">
                <v:shape id="_x0000_i1034" type="#_x0000_t75" style="width:342pt;height:87.75pt" o:ole="">
                  <v:imagedata r:id="rId35" o:title=""/>
                </v:shape>
                <o:OLEObject Type="Embed" ProgID="ChemDraw.Document.6.0" ShapeID="_x0000_i1034" DrawAspect="Content" ObjectID="_1713762399" r:id="rId36"/>
              </w:object>
            </w:r>
          </w:p>
          <w:p w14:paraId="25753357" w14:textId="5173BBE2" w:rsidR="005F139B" w:rsidRPr="00AF1322" w:rsidRDefault="005F139B" w:rsidP="00EB499E">
            <w:pPr>
              <w:pStyle w:val="af0"/>
              <w:tabs>
                <w:tab w:val="left" w:pos="8310"/>
              </w:tabs>
              <w:ind w:left="0"/>
              <w:rPr>
                <w:sz w:val="24"/>
                <w:szCs w:val="24"/>
              </w:rPr>
            </w:pPr>
          </w:p>
        </w:tc>
      </w:tr>
      <w:tr w:rsidR="005F139B" w:rsidRPr="00EA29C0" w14:paraId="00AFD277" w14:textId="77777777" w:rsidTr="00FF099C">
        <w:trPr>
          <w:trHeight w:val="283"/>
        </w:trPr>
        <w:tc>
          <w:tcPr>
            <w:tcW w:w="470" w:type="dxa"/>
          </w:tcPr>
          <w:p w14:paraId="470EB2A8" w14:textId="30DA88C5" w:rsidR="005F139B" w:rsidRPr="00EA29C0" w:rsidRDefault="00FF099C" w:rsidP="005F139B">
            <w:r w:rsidRPr="00EA29C0">
              <w:lastRenderedPageBreak/>
              <w:t>5</w:t>
            </w:r>
          </w:p>
        </w:tc>
        <w:tc>
          <w:tcPr>
            <w:tcW w:w="3712" w:type="dxa"/>
          </w:tcPr>
          <w:p w14:paraId="19E8AE7A" w14:textId="6027C3BE" w:rsidR="005F139B" w:rsidRPr="00EA29C0" w:rsidRDefault="00AF1322" w:rsidP="005F139B">
            <w:r>
              <w:t>Контрольная работа №3</w:t>
            </w:r>
          </w:p>
        </w:tc>
        <w:tc>
          <w:tcPr>
            <w:tcW w:w="10361" w:type="dxa"/>
          </w:tcPr>
          <w:p w14:paraId="76756972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1. 1) Назовите соединения. Для каждого соединения написать один структурный изомер и назвать.</w:t>
            </w:r>
          </w:p>
          <w:p w14:paraId="712CF070" w14:textId="420A720B" w:rsidR="00AF1322" w:rsidRPr="00AF1322" w:rsidRDefault="00AF74AB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7003" w:dyaOrig="1296" w14:anchorId="50476163">
                <v:shape id="_x0000_i1035" type="#_x0000_t75" style="width:158.25pt;height:26.25pt" o:ole="">
                  <v:imagedata r:id="rId37" o:title=""/>
                </v:shape>
                <o:OLEObject Type="Embed" ProgID="ChemDraw.Document.6.0" ShapeID="_x0000_i1035" DrawAspect="Content" ObjectID="_1713762400" r:id="rId38"/>
              </w:object>
            </w:r>
          </w:p>
          <w:p w14:paraId="7B1D6981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2.) Напишите структурные формулы следующих соединений:</w:t>
            </w:r>
          </w:p>
          <w:p w14:paraId="32657499" w14:textId="77777777" w:rsidR="00AF1322" w:rsidRPr="00AF1322" w:rsidRDefault="00AF1322" w:rsidP="00AF1322">
            <w:pPr>
              <w:ind w:left="360"/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 xml:space="preserve">а) </w:t>
            </w:r>
            <w:r w:rsidRPr="00AF1322">
              <w:rPr>
                <w:sz w:val="24"/>
                <w:szCs w:val="24"/>
              </w:rPr>
              <w:tab/>
              <w:t xml:space="preserve">3,5-дихлорфенол; </w:t>
            </w:r>
            <w:r w:rsidRPr="00AF1322">
              <w:rPr>
                <w:sz w:val="24"/>
                <w:szCs w:val="24"/>
              </w:rPr>
              <w:tab/>
            </w:r>
            <w:r w:rsidRPr="00AF1322">
              <w:rPr>
                <w:sz w:val="24"/>
                <w:szCs w:val="24"/>
              </w:rPr>
              <w:tab/>
              <w:t xml:space="preserve">            б) метиловый эфир бензойной кислоты,</w:t>
            </w:r>
          </w:p>
          <w:p w14:paraId="7936D96F" w14:textId="77777777" w:rsidR="00AF1322" w:rsidRPr="00AF1322" w:rsidRDefault="00AF1322" w:rsidP="00AF1322">
            <w:pPr>
              <w:ind w:left="360"/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в) хлорид диметилфениламмония;      г) п-толуолсульфокислота</w:t>
            </w:r>
          </w:p>
          <w:p w14:paraId="6D52DB0F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2. Объясните направляющее действие заместителей. Укажите тип взаимного ориентирующего действия заместителей (согласованное или несогласованное) при получении конечного продукта. Назвать полученные соединения.</w:t>
            </w:r>
          </w:p>
          <w:p w14:paraId="1EAAC3CA" w14:textId="1BF719DA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noProof/>
                <w:sz w:val="24"/>
                <w:szCs w:val="24"/>
              </w:rPr>
              <w:drawing>
                <wp:inline distT="0" distB="0" distL="0" distR="0" wp14:anchorId="5D700035" wp14:editId="4493A108">
                  <wp:extent cx="2087880" cy="435682"/>
                  <wp:effectExtent l="0" t="0" r="7620" b="254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924" cy="437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03EDE98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 xml:space="preserve">3. Предложите способ получения из бензола в несколько стадий </w:t>
            </w:r>
          </w:p>
          <w:p w14:paraId="06EE233F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п-нитробромбензола.</w:t>
            </w:r>
          </w:p>
          <w:p w14:paraId="1917C14B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 xml:space="preserve">4. Написать и назвать продукты последовательных реакций: </w:t>
            </w:r>
          </w:p>
          <w:p w14:paraId="3F5F2134" w14:textId="748818D5" w:rsidR="00AF1322" w:rsidRPr="00AF1322" w:rsidRDefault="00AF1322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5640" w:dyaOrig="1188" w14:anchorId="2CC4EB04">
                <v:shape id="_x0000_i1036" type="#_x0000_t75" style="width:173.25pt;height:36.75pt" o:ole="">
                  <v:imagedata r:id="rId40" o:title=""/>
                </v:shape>
                <o:OLEObject Type="Embed" ProgID="ChemDraw.Document.6.0" ShapeID="_x0000_i1036" DrawAspect="Content" ObjectID="_1713762401" r:id="rId41"/>
              </w:object>
            </w:r>
          </w:p>
          <w:p w14:paraId="3F89A241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 xml:space="preserve">5. Написать продукты следующих реакций: </w:t>
            </w:r>
          </w:p>
          <w:p w14:paraId="1E2273B4" w14:textId="13D6E19B" w:rsidR="00AF1322" w:rsidRPr="00AF1322" w:rsidRDefault="00AF74AB" w:rsidP="00AF1322">
            <w:pPr>
              <w:jc w:val="center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5801" w:dyaOrig="2117" w14:anchorId="1978B24D">
                <v:shape id="_x0000_i1037" type="#_x0000_t75" style="width:162pt;height:59.25pt" o:ole="">
                  <v:imagedata r:id="rId42" o:title=""/>
                </v:shape>
                <o:OLEObject Type="Embed" ProgID="ChemDraw.Document.6.0" ShapeID="_x0000_i1037" DrawAspect="Content" ObjectID="_1713762402" r:id="rId43"/>
              </w:object>
            </w:r>
          </w:p>
          <w:p w14:paraId="426EADAC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6. Напишите схему реакции получения фенола или его производных из м-нитробензолсульфокислоты. Напишите реакцию нитрования фенола разбавленной азотной кислотой, назовите конечный продукт.</w:t>
            </w:r>
          </w:p>
          <w:p w14:paraId="2571D779" w14:textId="77777777" w:rsidR="00AF1322" w:rsidRPr="00AF1322" w:rsidRDefault="00AF1322" w:rsidP="00AF1322">
            <w:pPr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t>7. Укажите, какие азо- и диазосоставляющие необходимо использовать для получения следующего красителя. Назовите краситель.</w:t>
            </w:r>
          </w:p>
          <w:p w14:paraId="0E7A30D3" w14:textId="41C492D3" w:rsidR="005F139B" w:rsidRPr="00AF1322" w:rsidRDefault="00AF74AB" w:rsidP="00AF1322">
            <w:pPr>
              <w:pStyle w:val="af0"/>
              <w:tabs>
                <w:tab w:val="left" w:pos="301"/>
              </w:tabs>
              <w:ind w:left="0"/>
              <w:jc w:val="both"/>
              <w:rPr>
                <w:sz w:val="24"/>
                <w:szCs w:val="24"/>
              </w:rPr>
            </w:pPr>
            <w:r w:rsidRPr="00AF1322">
              <w:rPr>
                <w:sz w:val="24"/>
                <w:szCs w:val="24"/>
              </w:rPr>
              <w:object w:dxaOrig="4944" w:dyaOrig="1387" w14:anchorId="465CF024">
                <v:shape id="_x0000_i1038" type="#_x0000_t75" style="width:122.25pt;height:33.75pt" o:ole="">
                  <v:imagedata r:id="rId44" o:title=""/>
                </v:shape>
                <o:OLEObject Type="Embed" ProgID="ChemDraw.Document.6.0" ShapeID="_x0000_i1038" DrawAspect="Content" ObjectID="_1713762403" r:id="rId45"/>
              </w:object>
            </w:r>
          </w:p>
        </w:tc>
      </w:tr>
      <w:tr w:rsidR="0028063C" w:rsidRPr="00EA29C0" w14:paraId="08358F22" w14:textId="77777777" w:rsidTr="00FF099C">
        <w:trPr>
          <w:trHeight w:val="283"/>
        </w:trPr>
        <w:tc>
          <w:tcPr>
            <w:tcW w:w="470" w:type="dxa"/>
          </w:tcPr>
          <w:p w14:paraId="36FBE896" w14:textId="5D39888C" w:rsidR="0028063C" w:rsidRPr="00EA29C0" w:rsidRDefault="00684F18" w:rsidP="005F139B">
            <w:r>
              <w:lastRenderedPageBreak/>
              <w:t>6</w:t>
            </w:r>
          </w:p>
        </w:tc>
        <w:tc>
          <w:tcPr>
            <w:tcW w:w="3712" w:type="dxa"/>
          </w:tcPr>
          <w:p w14:paraId="638F9F99" w14:textId="77777777" w:rsidR="00FF099C" w:rsidRPr="00EA29C0" w:rsidRDefault="00FF099C" w:rsidP="00FF099C">
            <w:pPr>
              <w:jc w:val="both"/>
            </w:pPr>
            <w:r w:rsidRPr="00EA29C0">
              <w:t>Для промежуточной аттестации</w:t>
            </w:r>
          </w:p>
          <w:p w14:paraId="17EAA9AB" w14:textId="1038F444" w:rsidR="00FF099C" w:rsidRPr="00EA29C0" w:rsidRDefault="00FF099C" w:rsidP="00FF099C">
            <w:pPr>
              <w:rPr>
                <w:szCs w:val="24"/>
              </w:rPr>
            </w:pPr>
            <w:r w:rsidRPr="00EA29C0">
              <w:rPr>
                <w:szCs w:val="24"/>
              </w:rPr>
              <w:t xml:space="preserve">Вопросы к экзамену по органической химии </w:t>
            </w:r>
          </w:p>
          <w:p w14:paraId="79168FBD" w14:textId="77777777" w:rsidR="0028063C" w:rsidRPr="00EA29C0" w:rsidRDefault="0028063C" w:rsidP="005F139B"/>
        </w:tc>
        <w:tc>
          <w:tcPr>
            <w:tcW w:w="10361" w:type="dxa"/>
          </w:tcPr>
          <w:p w14:paraId="7EDF8842" w14:textId="77777777" w:rsidR="00B534A7" w:rsidRPr="00B534A7" w:rsidRDefault="00B534A7" w:rsidP="00B534A7">
            <w:pPr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1. Назвать соединения по номенклатуре ИЮПАК. Указать классы соединений.</w:t>
            </w:r>
          </w:p>
          <w:p w14:paraId="762626DF" w14:textId="1A459D9D" w:rsidR="00B534A7" w:rsidRPr="00B534A7" w:rsidRDefault="00B534A7" w:rsidP="00B534A7">
            <w:pPr>
              <w:ind w:firstLine="709"/>
              <w:jc w:val="center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object w:dxaOrig="10299" w:dyaOrig="5076" w14:anchorId="4144939B">
                <v:shape id="_x0000_i1039" type="#_x0000_t75" style="width:308.25pt;height:151.5pt" o:ole="">
                  <v:imagedata r:id="rId46" o:title=""/>
                </v:shape>
                <o:OLEObject Type="Embed" ProgID="ChemDraw.Document.6.0" ShapeID="_x0000_i1039" DrawAspect="Content" ObjectID="_1713762404" r:id="rId47"/>
              </w:object>
            </w:r>
          </w:p>
          <w:p w14:paraId="30AE2343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 xml:space="preserve">2. Виды химической связи. Ковалентная связь в органических соединениях. Объясните, что значит </w:t>
            </w:r>
            <w:r w:rsidRPr="00B534A7">
              <w:rPr>
                <w:rFonts w:eastAsia="Times New Roman"/>
                <w:b/>
                <w:sz w:val="24"/>
                <w:szCs w:val="24"/>
              </w:rPr>
              <w:t>σ</w:t>
            </w:r>
            <w:r w:rsidRPr="00B534A7">
              <w:rPr>
                <w:rFonts w:eastAsia="Times New Roman"/>
                <w:sz w:val="24"/>
                <w:szCs w:val="24"/>
              </w:rPr>
              <w:t xml:space="preserve">- и </w:t>
            </w:r>
            <w:r w:rsidRPr="00B534A7">
              <w:rPr>
                <w:rFonts w:eastAsia="Times New Roman"/>
                <w:b/>
                <w:sz w:val="24"/>
                <w:szCs w:val="24"/>
              </w:rPr>
              <w:t>π</w:t>
            </w:r>
            <w:r w:rsidRPr="00B534A7">
              <w:rPr>
                <w:rFonts w:eastAsia="Times New Roman"/>
                <w:sz w:val="24"/>
                <w:szCs w:val="24"/>
              </w:rPr>
              <w:t xml:space="preserve">-связь. Гибридизация: </w:t>
            </w:r>
            <w:r w:rsidRPr="00B534A7">
              <w:rPr>
                <w:rFonts w:eastAsia="Times New Roman"/>
                <w:sz w:val="24"/>
                <w:szCs w:val="24"/>
                <w:lang w:val="en-US"/>
              </w:rPr>
              <w:t>sp</w:t>
            </w:r>
            <w:r w:rsidRPr="00B534A7">
              <w:rPr>
                <w:rFonts w:eastAsia="Times New Roman"/>
                <w:sz w:val="24"/>
                <w:szCs w:val="24"/>
              </w:rPr>
              <w:t xml:space="preserve">, </w:t>
            </w:r>
            <w:r w:rsidRPr="00B534A7">
              <w:rPr>
                <w:rFonts w:eastAsia="Times New Roman"/>
                <w:sz w:val="24"/>
                <w:szCs w:val="24"/>
                <w:lang w:val="en-US"/>
              </w:rPr>
              <w:t>sp</w:t>
            </w:r>
            <w:r w:rsidRPr="00B534A7">
              <w:rPr>
                <w:rFonts w:eastAsia="Times New Roman"/>
                <w:sz w:val="24"/>
                <w:szCs w:val="24"/>
                <w:vertAlign w:val="superscript"/>
              </w:rPr>
              <w:t>2</w:t>
            </w:r>
            <w:r w:rsidRPr="00B534A7">
              <w:rPr>
                <w:rFonts w:eastAsia="Times New Roman"/>
                <w:sz w:val="24"/>
                <w:szCs w:val="24"/>
              </w:rPr>
              <w:t xml:space="preserve">, </w:t>
            </w:r>
            <w:r w:rsidRPr="00B534A7">
              <w:rPr>
                <w:rFonts w:eastAsia="Times New Roman"/>
                <w:sz w:val="24"/>
                <w:szCs w:val="24"/>
                <w:lang w:val="en-US"/>
              </w:rPr>
              <w:t>sp</w:t>
            </w:r>
            <w:r w:rsidRPr="00B534A7">
              <w:rPr>
                <w:rFonts w:eastAsia="Times New Roman"/>
                <w:sz w:val="24"/>
                <w:szCs w:val="24"/>
                <w:vertAlign w:val="superscript"/>
              </w:rPr>
              <w:t>3</w:t>
            </w:r>
            <w:r w:rsidRPr="00B534A7">
              <w:rPr>
                <w:rFonts w:eastAsia="Times New Roman"/>
                <w:sz w:val="24"/>
                <w:szCs w:val="24"/>
              </w:rPr>
              <w:t>, σ- и π-связь. Приведите примеры органических соединений.</w:t>
            </w:r>
          </w:p>
          <w:p w14:paraId="238B8AB2" w14:textId="7BBC48FA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3.Гомологические ряды органических соединений. На примере алканов объясните понятия «гомологический ряд», «гомологическая разность». Приведите гомологические ряды для следующих соединений: метилпропан, бутен-2, пропанол-1, пропанол-2.</w:t>
            </w:r>
          </w:p>
          <w:p w14:paraId="3B54A1D6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4. Типы химических реакций (присоединение, отщепление, замещение), правило Марковникова, правило Хараша, правило Зайцева.</w:t>
            </w:r>
          </w:p>
          <w:p w14:paraId="38D15A0C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5. Изомерия органических соединений. Структурная изомерия. Геометрическая цис- транс- изомери,я алкенов. Оптическая изомерия.</w:t>
            </w:r>
          </w:p>
          <w:p w14:paraId="527846E4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Напишите структурные изомеры для соединения С</w:t>
            </w:r>
            <w:r w:rsidRPr="00B534A7">
              <w:rPr>
                <w:rFonts w:eastAsia="Times New Roman"/>
                <w:sz w:val="24"/>
                <w:szCs w:val="24"/>
                <w:vertAlign w:val="subscript"/>
              </w:rPr>
              <w:t>6</w:t>
            </w:r>
            <w:r w:rsidRPr="00B534A7">
              <w:rPr>
                <w:rFonts w:eastAsia="Times New Roman"/>
                <w:sz w:val="24"/>
                <w:szCs w:val="24"/>
              </w:rPr>
              <w:t>Н</w:t>
            </w:r>
            <w:r w:rsidRPr="00B534A7">
              <w:rPr>
                <w:rFonts w:eastAsia="Times New Roman"/>
                <w:sz w:val="24"/>
                <w:szCs w:val="24"/>
                <w:vertAlign w:val="subscript"/>
              </w:rPr>
              <w:t>12</w:t>
            </w:r>
            <w:r w:rsidRPr="00B534A7">
              <w:rPr>
                <w:rFonts w:eastAsia="Times New Roman"/>
                <w:sz w:val="24"/>
                <w:szCs w:val="24"/>
              </w:rPr>
              <w:t>C</w:t>
            </w:r>
            <w:r w:rsidRPr="00B534A7">
              <w:rPr>
                <w:rFonts w:eastAsia="Times New Roman"/>
                <w:sz w:val="24"/>
                <w:szCs w:val="24"/>
                <w:vertAlign w:val="subscript"/>
              </w:rPr>
              <w:t>l2</w:t>
            </w:r>
            <w:r w:rsidRPr="00B534A7">
              <w:rPr>
                <w:rFonts w:eastAsia="Times New Roman"/>
                <w:sz w:val="24"/>
                <w:szCs w:val="24"/>
              </w:rPr>
              <w:t>. Для этого соединения напишите оптические изомеры и мезоформу.</w:t>
            </w:r>
          </w:p>
          <w:p w14:paraId="6B446C12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Для ароматического соединения С</w:t>
            </w:r>
            <w:r w:rsidRPr="00B534A7">
              <w:rPr>
                <w:rFonts w:eastAsia="Times New Roman"/>
                <w:sz w:val="24"/>
                <w:szCs w:val="24"/>
                <w:vertAlign w:val="subscript"/>
              </w:rPr>
              <w:t>8</w:t>
            </w:r>
            <w:r w:rsidRPr="00B534A7">
              <w:rPr>
                <w:rFonts w:eastAsia="Times New Roman"/>
                <w:sz w:val="24"/>
                <w:szCs w:val="24"/>
              </w:rPr>
              <w:t>Н</w:t>
            </w:r>
            <w:r w:rsidRPr="00B534A7">
              <w:rPr>
                <w:rFonts w:eastAsia="Times New Roman"/>
                <w:sz w:val="24"/>
                <w:szCs w:val="24"/>
                <w:vertAlign w:val="subscript"/>
              </w:rPr>
              <w:t>9</w:t>
            </w:r>
            <w:r w:rsidRPr="00B534A7">
              <w:rPr>
                <w:rFonts w:eastAsia="Times New Roman"/>
                <w:sz w:val="24"/>
                <w:szCs w:val="24"/>
              </w:rPr>
              <w:t>Cl написать структурные изомеры.</w:t>
            </w:r>
          </w:p>
          <w:p w14:paraId="3AF2E72D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Объясните, для каких соединений возможна геометрическая изомерия. Укажите соединения, для которых возможна геометрическая изомерия и напишите для них Е и Z- изомеры:     1) пентен-1, 2) 3-хлор,4-метилгексен-3, 3) 3-метилпентен-2, 4) 3-этилпентан, 5) 2-метилпентен-</w:t>
            </w:r>
            <w:r w:rsidRPr="00B534A7">
              <w:rPr>
                <w:rFonts w:eastAsia="Times New Roman"/>
                <w:sz w:val="24"/>
                <w:szCs w:val="24"/>
              </w:rPr>
              <w:lastRenderedPageBreak/>
              <w:t>2, 6) 4-метилпентин-2, 7) гексен-3, 8) 1-хлор,3,4-диэтилгексен-3</w:t>
            </w:r>
          </w:p>
          <w:p w14:paraId="139B6DE9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6.Алканы</w:t>
            </w:r>
            <w:r w:rsidRPr="00B534A7">
              <w:rPr>
                <w:rFonts w:eastAsia="Times New Roman"/>
                <w:sz w:val="24"/>
                <w:szCs w:val="24"/>
              </w:rPr>
              <w:t>. Способы получения. Химические свойства (реакции радикального замещения: галогенирование, нитрование. Окисление).</w:t>
            </w:r>
          </w:p>
          <w:p w14:paraId="4CD43ED6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7.Алкены</w:t>
            </w:r>
            <w:r w:rsidRPr="00B534A7">
              <w:rPr>
                <w:rFonts w:eastAsia="Times New Roman"/>
                <w:sz w:val="24"/>
                <w:szCs w:val="24"/>
              </w:rPr>
              <w:t>. Способы получения. Химические свойства: присоединение водорода, галогенов, галогеноводорода, воды. Реакции окисления. Правило Марковникова. Полимеризация алкенов.</w:t>
            </w:r>
          </w:p>
          <w:p w14:paraId="057B849E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8.Алкадиены</w:t>
            </w:r>
            <w:r w:rsidRPr="00B534A7">
              <w:rPr>
                <w:rFonts w:eastAsia="Times New Roman"/>
                <w:sz w:val="24"/>
                <w:szCs w:val="24"/>
              </w:rPr>
              <w:t xml:space="preserve">. Способы получения. Химические свойства (реакции присоединения, полимеризации и сополимеризации диенов-1,3). </w:t>
            </w:r>
          </w:p>
          <w:p w14:paraId="6E9B51F3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9.Алкины</w:t>
            </w:r>
            <w:r w:rsidRPr="00B534A7">
              <w:rPr>
                <w:rFonts w:eastAsia="Times New Roman"/>
                <w:sz w:val="24"/>
                <w:szCs w:val="24"/>
              </w:rPr>
              <w:t>. Способы получения. Химические свойства: реакции присоединения (галогеноводородов, галогенов, воды (реакция Кучерова),  реакции замещения «ацетиленового» водорода.</w:t>
            </w:r>
          </w:p>
          <w:p w14:paraId="57A3CC17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10.Галогенозамещенные алифатических углеводородов</w:t>
            </w:r>
            <w:r w:rsidRPr="00B534A7">
              <w:rPr>
                <w:rFonts w:eastAsia="Times New Roman"/>
                <w:sz w:val="24"/>
                <w:szCs w:val="24"/>
              </w:rPr>
              <w:t xml:space="preserve">. Способы получения. Химические свойства: реакция Вюрца, нуклеофильное замещение галогена. Реакции галогеналканов с водой, аммиаком, аминами, алкоголятами спиртов, солями карбоновых кислот. Отщепление молекулы галогеноводорода (правило Зайцева). </w:t>
            </w:r>
          </w:p>
          <w:p w14:paraId="41D96F17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Получить бутен-1 из соответствующих галогенопроизводного и спирта. Для него написать реакции присоединения (галогена, галогеноводорода, воды), окисления, полимеризации.</w:t>
            </w:r>
          </w:p>
          <w:p w14:paraId="4D878BF0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Получить пентадиен-1,3 из соответствующих галогенопроизводного и спирта. Для него написать реакции присоединения (галогена, галогеноводорода, воды), окисления, полимеризации.</w:t>
            </w:r>
          </w:p>
          <w:p w14:paraId="64105412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Из пропена получить бутин и написать для него реакции присоединения (галогена, галогеноводорода, воды)</w:t>
            </w:r>
          </w:p>
          <w:p w14:paraId="6176273B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Напишите уравнения реакций, протекающих при последовательном взаимодействии пропина с амидом натрия, 2-хлорпропаном, бромом (1 моль).</w:t>
            </w:r>
          </w:p>
          <w:p w14:paraId="0CCBE378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Предложите схему синтеза 2-бромбутана из соответствующих алкана, алкена и спирта.</w:t>
            </w:r>
          </w:p>
          <w:p w14:paraId="04E22EB1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11.Алифатические спирты</w:t>
            </w:r>
            <w:r w:rsidRPr="00B534A7">
              <w:rPr>
                <w:rFonts w:eastAsia="Times New Roman"/>
                <w:sz w:val="24"/>
                <w:szCs w:val="24"/>
              </w:rPr>
              <w:t xml:space="preserve">. Способы получения.  Химические свойства. Кислотно-основные свойства: образование алкоголятов. Образование простых эфиров, замещение гидроксильной группы на галоген. Отщепление воды, образование сложных эфиров. Реакции окисления и дегидрирования. </w:t>
            </w:r>
          </w:p>
          <w:p w14:paraId="7425E356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Получить этанол двумя способами. Написать реакцию получения простого и сложного эфира.</w:t>
            </w:r>
          </w:p>
          <w:p w14:paraId="6C8F4C6E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12.Альдегиды и кетоны</w:t>
            </w:r>
            <w:r w:rsidRPr="00B534A7">
              <w:rPr>
                <w:rFonts w:eastAsia="Times New Roman"/>
                <w:sz w:val="24"/>
                <w:szCs w:val="24"/>
              </w:rPr>
              <w:t xml:space="preserve">. Способы получения. Химические свойства. Реакции присоединения </w:t>
            </w:r>
            <w:r w:rsidRPr="00B534A7">
              <w:rPr>
                <w:rFonts w:eastAsia="Times New Roman"/>
                <w:sz w:val="24"/>
                <w:szCs w:val="24"/>
              </w:rPr>
              <w:lastRenderedPageBreak/>
              <w:t>воды, спирта, синильной кислоты, бисульфита натрия. Реакции восстановления, окисления. Действие галогенирующих агентов.</w:t>
            </w:r>
          </w:p>
          <w:p w14:paraId="50741145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Получить этаналь двумя способами. Написать реакции окисления, восстановления, с синильной кислотой.</w:t>
            </w:r>
          </w:p>
          <w:p w14:paraId="0FC760E8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13.Карбоновые кислоты и их производные</w:t>
            </w:r>
            <w:r w:rsidRPr="00B534A7">
              <w:rPr>
                <w:rFonts w:eastAsia="Times New Roman"/>
                <w:sz w:val="24"/>
                <w:szCs w:val="24"/>
              </w:rPr>
              <w:t>. Производные карбоновых кислот: галогенангидриды, ангидриды, амиды, сложные эфиры, нитрилы. Способы получения карбоновых кислот и их производных.</w:t>
            </w:r>
          </w:p>
          <w:p w14:paraId="6EDD59C7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Получите пропановую кислоту тремя способами. Из пропановой кислоты получите ангидрид, хлорангидрид, амид, этиловый эфир.</w:t>
            </w:r>
          </w:p>
          <w:p w14:paraId="3CCA1BA8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  <w:u w:val="single"/>
              </w:rPr>
              <w:t>14.Алифатические амины.</w:t>
            </w:r>
            <w:r w:rsidRPr="00B534A7">
              <w:rPr>
                <w:rFonts w:eastAsia="Times New Roman"/>
                <w:sz w:val="24"/>
                <w:szCs w:val="24"/>
              </w:rPr>
              <w:t xml:space="preserve"> Способы получения: алкилированием аммиака и аминов галогеналканами, восстановлением нитросоединений, нитрилов. Химические свойства: основность алкиламинов, алкилирование и ацилирование аминов.</w:t>
            </w:r>
          </w:p>
          <w:p w14:paraId="3093D951" w14:textId="77777777" w:rsidR="00B534A7" w:rsidRPr="00B534A7" w:rsidRDefault="00B534A7" w:rsidP="00483124">
            <w:pPr>
              <w:numPr>
                <w:ilvl w:val="0"/>
                <w:numId w:val="20"/>
              </w:numPr>
              <w:ind w:left="357" w:hanging="357"/>
              <w:contextualSpacing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 xml:space="preserve">Из хлорметана получить метилэтиламин. Для него написать реакцию ацилирования и с HCl. </w:t>
            </w:r>
          </w:p>
          <w:p w14:paraId="3304D7BC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15. Строение бензола. Химические свойства бензола:</w:t>
            </w:r>
          </w:p>
          <w:p w14:paraId="5BD522EF" w14:textId="77777777" w:rsidR="00B534A7" w:rsidRPr="00B534A7" w:rsidRDefault="00B534A7" w:rsidP="00B534A7">
            <w:pPr>
              <w:ind w:left="349"/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Реакции присоединения (гидрирование, галогенирование на свету).</w:t>
            </w:r>
          </w:p>
          <w:p w14:paraId="1AAA0A49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Реакции электрофильного замещения (галогенирование, сульфирование, нитрование, алкилирование, ацилирование).</w:t>
            </w:r>
          </w:p>
          <w:p w14:paraId="085955BC" w14:textId="77777777" w:rsidR="00B534A7" w:rsidRPr="00B534A7" w:rsidRDefault="00B534A7" w:rsidP="00B534A7">
            <w:pPr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Правила ориентации в бензольном кольце. Заместители доноры и акцепторы.</w:t>
            </w:r>
          </w:p>
          <w:p w14:paraId="663ABE26" w14:textId="77777777" w:rsidR="00B534A7" w:rsidRPr="00B534A7" w:rsidRDefault="00B534A7" w:rsidP="00483124">
            <w:pPr>
              <w:numPr>
                <w:ilvl w:val="0"/>
                <w:numId w:val="17"/>
              </w:numPr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Написать последовательные реакции для бензола: галогенирование, нитрование, сульфирование. Указать реагенты, условия реакций, заместители I и II рода и пояснить их направляющее действие.</w:t>
            </w:r>
          </w:p>
          <w:p w14:paraId="769DA220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16. Фенол. Основные методы синтеза, химические свойства (кислотность, образование эфиров, замещение в бензольном ядре).</w:t>
            </w:r>
          </w:p>
          <w:p w14:paraId="18619C2A" w14:textId="77777777" w:rsidR="00B534A7" w:rsidRPr="00B534A7" w:rsidRDefault="00B534A7" w:rsidP="00483124">
            <w:pPr>
              <w:numPr>
                <w:ilvl w:val="0"/>
                <w:numId w:val="18"/>
              </w:num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Получить фенол тремя способами. Написать для него реакции галогенирования, сульфирования, указать условия. Где легче идет реакция: в бензоле или в феноле?</w:t>
            </w:r>
          </w:p>
          <w:p w14:paraId="73B0B884" w14:textId="77777777" w:rsidR="00B534A7" w:rsidRPr="00B534A7" w:rsidRDefault="00B534A7" w:rsidP="00B534A7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17. Ароматические амины. Методы получения, химические свойства (основность, ацилирование, алкилирование, замещение в бензольном ядре) Реакция ароматических аминов с азотистой кислотой (реакция диазотирования). Реакции солей диазония с выделением и без выделения азота. Синтез азокрасителей.</w:t>
            </w:r>
          </w:p>
          <w:p w14:paraId="5DA3A82C" w14:textId="77777777" w:rsidR="00B534A7" w:rsidRPr="00B534A7" w:rsidRDefault="00B534A7" w:rsidP="00483124">
            <w:pPr>
              <w:numPr>
                <w:ilvl w:val="0"/>
                <w:numId w:val="19"/>
              </w:num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 xml:space="preserve">Получить анилин двумя способами. Для него написать реакцию сульфирования и </w:t>
            </w:r>
            <w:r w:rsidRPr="00B534A7">
              <w:rPr>
                <w:rFonts w:eastAsia="Times New Roman"/>
                <w:sz w:val="24"/>
                <w:szCs w:val="24"/>
              </w:rPr>
              <w:lastRenderedPageBreak/>
              <w:t>галогенирования.</w:t>
            </w:r>
          </w:p>
          <w:p w14:paraId="6A778283" w14:textId="77777777" w:rsidR="00B534A7" w:rsidRPr="00B534A7" w:rsidRDefault="00B534A7" w:rsidP="00483124">
            <w:pPr>
              <w:numPr>
                <w:ilvl w:val="0"/>
                <w:numId w:val="19"/>
              </w:num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>Из бензола получить анилин. Используя реакцию диазотирования, получить бромбензол.</w:t>
            </w:r>
          </w:p>
          <w:p w14:paraId="05D6D654" w14:textId="77777777" w:rsidR="00B534A7" w:rsidRPr="00B534A7" w:rsidRDefault="00B534A7" w:rsidP="00483124">
            <w:pPr>
              <w:numPr>
                <w:ilvl w:val="0"/>
                <w:numId w:val="19"/>
              </w:numPr>
              <w:jc w:val="both"/>
              <w:rPr>
                <w:rFonts w:eastAsia="Times New Roman"/>
                <w:sz w:val="24"/>
                <w:szCs w:val="24"/>
              </w:rPr>
            </w:pPr>
            <w:r w:rsidRPr="00B534A7">
              <w:rPr>
                <w:rFonts w:eastAsia="Times New Roman"/>
                <w:sz w:val="24"/>
                <w:szCs w:val="24"/>
              </w:rPr>
              <w:t xml:space="preserve">Написать реакцию п-сульфофенола с хлоридом о-хлорфенилдиазония. </w:t>
            </w:r>
          </w:p>
          <w:p w14:paraId="71955046" w14:textId="1D652D24" w:rsidR="0028063C" w:rsidRPr="00EA29C0" w:rsidRDefault="00B534A7" w:rsidP="00483124">
            <w:pPr>
              <w:numPr>
                <w:ilvl w:val="0"/>
                <w:numId w:val="19"/>
              </w:numPr>
              <w:ind w:firstLine="709"/>
              <w:contextualSpacing/>
              <w:jc w:val="center"/>
            </w:pPr>
            <w:r w:rsidRPr="00B534A7">
              <w:rPr>
                <w:rFonts w:eastAsia="Times New Roman"/>
                <w:sz w:val="24"/>
                <w:szCs w:val="24"/>
              </w:rPr>
              <w:t>Написать азо- и диазосоставляющие для следующих красителей.</w:t>
            </w:r>
          </w:p>
        </w:tc>
      </w:tr>
    </w:tbl>
    <w:p w14:paraId="74F7F2DC" w14:textId="53A20F5A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EA29C0" w:rsidRPr="00EA29C0" w14:paraId="40F80E01" w14:textId="77777777" w:rsidTr="00BF0504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r w:rsidRPr="00EA29C0">
              <w:rPr>
                <w:rFonts w:eastAsia="Calibri"/>
                <w:b/>
                <w:lang w:val="en-US" w:eastAsia="en-US"/>
              </w:rPr>
              <w:t>Критерии оценива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BF0504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Домашняя работа</w:t>
            </w:r>
          </w:p>
        </w:tc>
        <w:tc>
          <w:tcPr>
            <w:tcW w:w="10632" w:type="dxa"/>
          </w:tcPr>
          <w:p w14:paraId="7BDC11E0" w14:textId="484AAC90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Работа выполнена полностью. </w:t>
            </w:r>
            <w:r w:rsidR="005A6852" w:rsidRPr="002F2AE8">
              <w:rPr>
                <w:i/>
              </w:rPr>
              <w:t xml:space="preserve">г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т ошибо</w:t>
            </w:r>
            <w:r w:rsidR="005A6852">
              <w:rPr>
                <w:rFonts w:eastAsia="Calibri"/>
                <w:lang w:eastAsia="en-US"/>
              </w:rPr>
              <w:t>к, либо</w:t>
            </w:r>
            <w:r w:rsidRPr="00EA29C0">
              <w:rPr>
                <w:rFonts w:eastAsia="Calibri"/>
                <w:lang w:eastAsia="en-US"/>
              </w:rPr>
              <w:t xml:space="preserve">. </w:t>
            </w:r>
            <w:r w:rsidR="005A6852">
              <w:rPr>
                <w:rFonts w:eastAsia="Calibri"/>
                <w:lang w:eastAsia="en-US"/>
              </w:rPr>
              <w:t>в</w:t>
            </w:r>
            <w:r w:rsidRPr="00EA29C0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EA29C0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701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BF0504">
        <w:trPr>
          <w:trHeight w:val="283"/>
        </w:trPr>
        <w:tc>
          <w:tcPr>
            <w:tcW w:w="2268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701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3FE8718A" w14:textId="77777777" w:rsidTr="00BF0504">
        <w:trPr>
          <w:trHeight w:val="77"/>
        </w:trPr>
        <w:tc>
          <w:tcPr>
            <w:tcW w:w="2268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701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BF0504">
        <w:trPr>
          <w:trHeight w:val="283"/>
        </w:trPr>
        <w:tc>
          <w:tcPr>
            <w:tcW w:w="2268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BF0504">
        <w:trPr>
          <w:trHeight w:val="283"/>
        </w:trPr>
        <w:tc>
          <w:tcPr>
            <w:tcW w:w="2268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val="en-US" w:eastAsia="en-US"/>
              </w:rPr>
              <w:t>Работа не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701" w:type="dxa"/>
            <w:vMerge/>
          </w:tcPr>
          <w:p w14:paraId="13CCB849" w14:textId="77777777" w:rsidR="00EA29C0" w:rsidRPr="00EA29C0" w:rsidRDefault="00EA29C0" w:rsidP="00EA29C0"/>
        </w:tc>
      </w:tr>
      <w:tr w:rsidR="00EA29C0" w:rsidRPr="00EA29C0" w14:paraId="00EC8DD7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6F3618C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r w:rsidRPr="00EA29C0">
              <w:rPr>
                <w:rFonts w:eastAsia="Calibri"/>
                <w:lang w:val="en-US" w:eastAsia="en-US"/>
              </w:rPr>
              <w:t>Контрольная работа</w:t>
            </w:r>
          </w:p>
        </w:tc>
        <w:tc>
          <w:tcPr>
            <w:tcW w:w="10632" w:type="dxa"/>
          </w:tcPr>
          <w:p w14:paraId="0961C94A" w14:textId="006A74E3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</w:t>
            </w:r>
            <w:r w:rsidR="005A6852">
              <w:rPr>
                <w:rFonts w:eastAsia="Calibri"/>
                <w:lang w:eastAsia="en-US"/>
              </w:rPr>
              <w:t>ы</w:t>
            </w:r>
            <w:r w:rsidR="005A6852" w:rsidRPr="002F2AE8">
              <w:rPr>
                <w:i/>
              </w:rPr>
              <w:t xml:space="preserve"> г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>
              <w:rPr>
                <w:i/>
              </w:rPr>
              <w:t>.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</w:t>
            </w:r>
            <w:r w:rsidR="005A6852">
              <w:rPr>
                <w:rFonts w:eastAsia="Calibri"/>
                <w:lang w:eastAsia="en-US"/>
              </w:rPr>
              <w:t xml:space="preserve"> суть предмета.</w:t>
            </w:r>
          </w:p>
        </w:tc>
        <w:tc>
          <w:tcPr>
            <w:tcW w:w="1701" w:type="dxa"/>
          </w:tcPr>
          <w:p w14:paraId="0773CF83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2EE83F24" w14:textId="77777777" w:rsidTr="00BF0504">
        <w:trPr>
          <w:trHeight w:val="283"/>
        </w:trPr>
        <w:tc>
          <w:tcPr>
            <w:tcW w:w="2268" w:type="dxa"/>
            <w:vMerge/>
          </w:tcPr>
          <w:p w14:paraId="0E0A1BE5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4DCC8CE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1510570D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2FC5EBCD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ECB06C2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DCF04EC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</w:t>
            </w:r>
            <w:r w:rsidRPr="00EA29C0">
              <w:rPr>
                <w:rFonts w:eastAsia="Calibri"/>
                <w:lang w:eastAsia="en-US"/>
              </w:rPr>
              <w:lastRenderedPageBreak/>
              <w:t xml:space="preserve">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39FCBC05" w14:textId="77777777" w:rsidR="00EA29C0" w:rsidRPr="00EA29C0" w:rsidRDefault="00EA29C0" w:rsidP="00EA29C0">
            <w:pPr>
              <w:jc w:val="center"/>
            </w:pPr>
            <w:r w:rsidRPr="00EA29C0">
              <w:lastRenderedPageBreak/>
              <w:t>3</w:t>
            </w:r>
          </w:p>
        </w:tc>
      </w:tr>
      <w:tr w:rsidR="00EA29C0" w:rsidRPr="00EA29C0" w14:paraId="28D0611D" w14:textId="77777777" w:rsidTr="00BF0504">
        <w:trPr>
          <w:trHeight w:val="283"/>
        </w:trPr>
        <w:tc>
          <w:tcPr>
            <w:tcW w:w="2268" w:type="dxa"/>
            <w:vMerge/>
          </w:tcPr>
          <w:p w14:paraId="56F3E51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5A8D0D0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185FA883" w14:textId="77777777" w:rsidR="00EA29C0" w:rsidRPr="00EA29C0" w:rsidRDefault="00EA29C0" w:rsidP="00EA29C0"/>
        </w:tc>
      </w:tr>
      <w:tr w:rsidR="00EA29C0" w:rsidRPr="00EA29C0" w14:paraId="706F8E80" w14:textId="77777777" w:rsidTr="00BF0504">
        <w:trPr>
          <w:trHeight w:val="283"/>
        </w:trPr>
        <w:tc>
          <w:tcPr>
            <w:tcW w:w="2268" w:type="dxa"/>
            <w:vMerge/>
          </w:tcPr>
          <w:p w14:paraId="5D2A5FDD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DAC8251" w14:textId="0817E4DA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</w:t>
            </w:r>
            <w:r w:rsidR="000A3415" w:rsidRPr="002F2AE8">
              <w:rPr>
                <w:i/>
              </w:rPr>
              <w:t>слабо ориентиру</w:t>
            </w:r>
            <w:r w:rsidR="000A3415">
              <w:rPr>
                <w:i/>
              </w:rPr>
              <w:t xml:space="preserve">ется в материале, </w:t>
            </w:r>
            <w:r w:rsidR="000A3415" w:rsidRPr="002F2AE8">
              <w:rPr>
                <w:i/>
              </w:rPr>
              <w:t>в рассуждениях</w:t>
            </w:r>
            <w:r w:rsidR="000A3415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не </w:t>
            </w:r>
            <w:r w:rsidR="000A3415">
              <w:rPr>
                <w:rFonts w:eastAsia="Calibri"/>
                <w:lang w:eastAsia="en-US"/>
              </w:rPr>
              <w:t>показана</w:t>
            </w:r>
            <w:r w:rsidRPr="00EA29C0">
              <w:rPr>
                <w:rFonts w:eastAsia="Calibri"/>
                <w:lang w:eastAsia="en-US"/>
              </w:rPr>
              <w:t xml:space="preserve"> связь данного понятия, теории, явления с другими объектами дисциплины. Отсутствуют выводы</w:t>
            </w:r>
            <w:r w:rsidR="000A3415">
              <w:rPr>
                <w:rFonts w:eastAsia="Calibri"/>
                <w:lang w:eastAsia="en-US"/>
              </w:rPr>
              <w:t>.</w:t>
            </w:r>
            <w:r w:rsidRPr="00EA29C0">
              <w:rPr>
                <w:rFonts w:eastAsia="Calibri"/>
                <w:lang w:eastAsia="en-US"/>
              </w:rPr>
              <w:t>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1E103FE2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</w:tbl>
    <w:p w14:paraId="0B33C292" w14:textId="5BBC0A78" w:rsidR="00EA29C0" w:rsidRDefault="00EA29C0" w:rsidP="00EA29C0"/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4427BEF1" w:rsidR="00045085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="00045085">
              <w:rPr>
                <w:rStyle w:val="ab"/>
                <w:b/>
              </w:rPr>
              <w:footnoteReference w:id="5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1F141D14" w:rsidR="007078BF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 w:rsidR="007078BF">
              <w:rPr>
                <w:rStyle w:val="ab"/>
                <w:b/>
                <w:bCs/>
                <w:iCs/>
                <w:sz w:val="20"/>
                <w:szCs w:val="20"/>
              </w:rPr>
              <w:footnoteReference w:id="6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3C7FC8A5" w:rsidR="009D5862" w:rsidRPr="00A437AB" w:rsidRDefault="00656FFA" w:rsidP="00FC1ACA">
            <w:pPr>
              <w:rPr>
                <w:iCs/>
              </w:rPr>
            </w:pPr>
            <w:r w:rsidRPr="00A437AB">
              <w:rPr>
                <w:iCs/>
              </w:rPr>
              <w:t>Э</w:t>
            </w:r>
            <w:r w:rsidR="009D5862" w:rsidRPr="00A437AB">
              <w:rPr>
                <w:iCs/>
              </w:rPr>
              <w:t>кзамен:</w:t>
            </w:r>
          </w:p>
          <w:p w14:paraId="6B7CCA2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lastRenderedPageBreak/>
              <w:t>в устной 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317C7FB9" w14:textId="7BB49908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lastRenderedPageBreak/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</w:t>
            </w:r>
            <w:r w:rsidRPr="00A437AB">
              <w:rPr>
                <w:iCs/>
                <w:lang w:val="ru-RU"/>
              </w:rPr>
              <w:lastRenderedPageBreak/>
              <w:t>содержательностью, дает полный исчерпывающий ответ, как на основные вопросы билета, так и на дополнительные;свободно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772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85%-100%</w:t>
            </w:r>
          </w:p>
        </w:tc>
        <w:tc>
          <w:tcPr>
            <w:tcW w:w="2056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F150255" w14:textId="6BBA3BAB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  <w:r w:rsidR="00756E9E" w:rsidRPr="00A437AB">
              <w:rPr>
                <w:iCs/>
              </w:rPr>
              <w:t xml:space="preserve">но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70%-84%</w:t>
            </w:r>
          </w:p>
        </w:tc>
        <w:tc>
          <w:tcPr>
            <w:tcW w:w="2056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r w:rsidRPr="00A437AB">
              <w:rPr>
                <w:iCs/>
              </w:rPr>
              <w:t>Обучающийся</w:t>
            </w:r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-69%</w:t>
            </w:r>
          </w:p>
        </w:tc>
        <w:tc>
          <w:tcPr>
            <w:tcW w:w="2056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 и менее</w:t>
            </w:r>
          </w:p>
        </w:tc>
        <w:tc>
          <w:tcPr>
            <w:tcW w:w="2056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58921F89" w:rsidR="00045085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045085" w:rsidRPr="008448CC">
        <w:rPr>
          <w:vertAlign w:val="superscript"/>
        </w:rPr>
        <w:footnoteReference w:id="7"/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1A755DF3" w:rsidR="002A2399" w:rsidRDefault="002A2399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16A01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16A01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16A01" w:rsidRPr="000C2C45" w:rsidRDefault="00816A01" w:rsidP="00BF0504">
            <w:pPr>
              <w:rPr>
                <w:bCs/>
              </w:rPr>
            </w:pPr>
          </w:p>
        </w:tc>
      </w:tr>
      <w:tr w:rsidR="00816A01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16A01" w:rsidRPr="000C2C45" w:rsidRDefault="00816A01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16A01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16A01" w:rsidRPr="000C2C45" w:rsidRDefault="00816A01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23A1E33C" w14:textId="149731DE" w:rsidR="00816A01" w:rsidRDefault="00816A01" w:rsidP="002A2399"/>
    <w:p w14:paraId="6DA2A70B" w14:textId="45D57988" w:rsidR="00FF102D" w:rsidRDefault="006252E4" w:rsidP="00B3400A">
      <w:pPr>
        <w:pStyle w:val="1"/>
      </w:pPr>
      <w:r w:rsidRPr="00111C6E">
        <w:t>ОБРАЗОВАТЕЛЬНЫЕ ТЕХНОЛОГИИ</w:t>
      </w:r>
    </w:p>
    <w:p w14:paraId="13EF4583" w14:textId="52757BF5" w:rsidR="00FF102D" w:rsidRPr="00DE200A" w:rsidRDefault="00FF102D" w:rsidP="00483124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6B34A1" w:rsidRDefault="006B34A1" w:rsidP="0048312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6B34A1" w:rsidRDefault="006B34A1" w:rsidP="00483124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6B34A1" w:rsidRDefault="006B34A1" w:rsidP="00483124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6B34A1" w:rsidRDefault="006B34A1" w:rsidP="0048312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6B34A1" w:rsidRDefault="006B34A1" w:rsidP="0048312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6B34A1" w:rsidRDefault="006B34A1" w:rsidP="00483124">
      <w:pPr>
        <w:pStyle w:val="af0"/>
        <w:numPr>
          <w:ilvl w:val="2"/>
          <w:numId w:val="11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7BEC4CEE" w:rsidR="00E96774" w:rsidRPr="006B34A1" w:rsidRDefault="00633506" w:rsidP="0048312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актическая подготовка</w:t>
      </w:r>
      <w:r w:rsidR="00494E1D" w:rsidRPr="006B34A1">
        <w:rPr>
          <w:sz w:val="24"/>
          <w:szCs w:val="24"/>
        </w:rPr>
        <w:t xml:space="preserve"> в рамках </w:t>
      </w:r>
      <w:r w:rsidR="009B4BCD" w:rsidRPr="006B34A1">
        <w:rPr>
          <w:sz w:val="24"/>
          <w:szCs w:val="24"/>
        </w:rPr>
        <w:t>учебной дисциплины</w:t>
      </w:r>
      <w:r w:rsidR="000F330B" w:rsidRPr="006B34A1">
        <w:rPr>
          <w:sz w:val="24"/>
          <w:szCs w:val="24"/>
        </w:rPr>
        <w:t xml:space="preserve"> реализуется </w:t>
      </w:r>
      <w:r w:rsidR="0063447C" w:rsidRPr="006B34A1">
        <w:rPr>
          <w:sz w:val="24"/>
          <w:szCs w:val="24"/>
        </w:rPr>
        <w:t xml:space="preserve">при проведении </w:t>
      </w:r>
      <w:r w:rsidR="000F330B"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="007078BF" w:rsidRPr="006B34A1">
        <w:rPr>
          <w:rStyle w:val="ab"/>
          <w:rFonts w:eastAsiaTheme="minorHAnsi"/>
          <w:w w:val="105"/>
          <w:sz w:val="24"/>
          <w:szCs w:val="24"/>
        </w:rPr>
        <w:footnoteReference w:id="8"/>
      </w:r>
      <w:r w:rsidR="007078BF" w:rsidRPr="006B34A1">
        <w:rPr>
          <w:rFonts w:eastAsiaTheme="minorHAnsi"/>
          <w:w w:val="105"/>
          <w:sz w:val="24"/>
          <w:szCs w:val="24"/>
        </w:rPr>
        <w:t xml:space="preserve"> </w:t>
      </w:r>
      <w:r w:rsidR="000F330B" w:rsidRPr="006B34A1">
        <w:rPr>
          <w:rFonts w:eastAsiaTheme="minorHAnsi"/>
          <w:w w:val="105"/>
          <w:sz w:val="24"/>
          <w:szCs w:val="24"/>
        </w:rPr>
        <w:t>связанных с будущей профессиональной деятельностью.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</w:t>
      </w:r>
    </w:p>
    <w:p w14:paraId="07749DA3" w14:textId="6574BED9" w:rsidR="00045085" w:rsidRPr="006B34A1" w:rsidRDefault="00E96774" w:rsidP="0048312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отдельны</w:t>
      </w:r>
      <w:r w:rsidRPr="006B34A1">
        <w:rPr>
          <w:rFonts w:eastAsiaTheme="minorHAnsi"/>
          <w:w w:val="105"/>
          <w:sz w:val="24"/>
          <w:szCs w:val="24"/>
        </w:rPr>
        <w:t>е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заняти</w:t>
      </w:r>
      <w:r w:rsidRPr="006B34A1">
        <w:rPr>
          <w:rFonts w:eastAsiaTheme="minorHAnsi"/>
          <w:w w:val="105"/>
          <w:sz w:val="24"/>
          <w:szCs w:val="24"/>
        </w:rPr>
        <w:t>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лекционного типа, которые предусматривают передачу учебной информации обучающимся, которая необходима для последующего</w:t>
      </w:r>
      <w:r w:rsidR="002B1B01" w:rsidRPr="006B34A1">
        <w:rPr>
          <w:rFonts w:eastAsiaTheme="minorHAnsi"/>
          <w:w w:val="105"/>
          <w:sz w:val="24"/>
          <w:szCs w:val="24"/>
        </w:rPr>
        <w:t xml:space="preserve"> выполнения практической работы.</w:t>
      </w:r>
      <w:r w:rsidR="00045085" w:rsidRPr="006B34A1">
        <w:rPr>
          <w:rStyle w:val="ab"/>
          <w:rFonts w:eastAsiaTheme="minorHAnsi"/>
          <w:w w:val="105"/>
          <w:sz w:val="24"/>
          <w:szCs w:val="24"/>
        </w:rPr>
        <w:footnoteReference w:id="9"/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</w:t>
      </w:r>
      <w:r w:rsidRPr="00513BCC">
        <w:rPr>
          <w:sz w:val="24"/>
          <w:szCs w:val="24"/>
        </w:rPr>
        <w:lastRenderedPageBreak/>
        <w:t xml:space="preserve">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48312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1C9916D6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235AA45F" w:rsidR="00045085" w:rsidRPr="00B47CC4" w:rsidRDefault="007F3D0E" w:rsidP="00483124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B47CC4">
        <w:rPr>
          <w:iCs/>
          <w:color w:val="000000"/>
          <w:sz w:val="24"/>
          <w:szCs w:val="24"/>
        </w:rPr>
        <w:t xml:space="preserve"> </w:t>
      </w:r>
      <w:r w:rsidRPr="00B47CC4">
        <w:rPr>
          <w:iCs/>
          <w:color w:val="000000"/>
          <w:sz w:val="24"/>
          <w:szCs w:val="24"/>
        </w:rPr>
        <w:t xml:space="preserve">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>требованиями ФГОС ВО.</w:t>
      </w:r>
      <w:r w:rsidR="00045085" w:rsidRPr="00B47CC4">
        <w:rPr>
          <w:rStyle w:val="ab"/>
          <w:iCs/>
          <w:color w:val="000000"/>
          <w:sz w:val="24"/>
          <w:szCs w:val="24"/>
        </w:rPr>
        <w:footnoteReference w:id="10"/>
      </w:r>
    </w:p>
    <w:p w14:paraId="5824282B" w14:textId="77777777" w:rsidR="00E7127C" w:rsidRPr="00E7127C" w:rsidRDefault="00E7127C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48408678" w14:textId="14BD2312" w:rsidR="00D01F0C" w:rsidRDefault="00D01F0C" w:rsidP="00483124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181EFB">
        <w:tc>
          <w:tcPr>
            <w:tcW w:w="4786" w:type="dxa"/>
          </w:tcPr>
          <w:p w14:paraId="1CDA0547" w14:textId="63445859" w:rsidR="004A3FCE" w:rsidRPr="0003559F" w:rsidRDefault="004A3FCE" w:rsidP="004A3FCE">
            <w:pPr>
              <w:rPr>
                <w:i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068" w:type="dxa"/>
            <w:vAlign w:val="center"/>
          </w:tcPr>
          <w:p w14:paraId="22ECC95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70F3FF3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7309251E" w14:textId="5B91E1AD" w:rsidR="004A3FCE" w:rsidRPr="0067232E" w:rsidRDefault="004A3FCE" w:rsidP="00483124">
            <w:pPr>
              <w:pStyle w:val="af0"/>
              <w:numPr>
                <w:ilvl w:val="0"/>
                <w:numId w:val="14"/>
              </w:numPr>
              <w:ind w:left="317" w:hanging="283"/>
              <w:rPr>
                <w:i/>
              </w:rPr>
            </w:pPr>
            <w:r w:rsidRPr="006D7232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4A3FCE" w:rsidRPr="0021251B" w14:paraId="1BE11055" w14:textId="77777777" w:rsidTr="008A7340">
        <w:tc>
          <w:tcPr>
            <w:tcW w:w="4786" w:type="dxa"/>
          </w:tcPr>
          <w:p w14:paraId="4B521C5E" w14:textId="32B0D533" w:rsidR="004A3FCE" w:rsidRDefault="004A3FCE" w:rsidP="004A3FCE">
            <w:pPr>
              <w:rPr>
                <w:i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  <w:vAlign w:val="center"/>
          </w:tcPr>
          <w:p w14:paraId="28172B33" w14:textId="7685DD2C" w:rsidR="004A3FCE" w:rsidRPr="00C509F7" w:rsidRDefault="004A3FCE" w:rsidP="00483124">
            <w:pPr>
              <w:pStyle w:val="af0"/>
              <w:numPr>
                <w:ilvl w:val="0"/>
                <w:numId w:val="14"/>
              </w:numPr>
              <w:ind w:left="317" w:hanging="283"/>
              <w:rPr>
                <w:i/>
              </w:rPr>
            </w:pPr>
            <w:r w:rsidRPr="00F45AC3">
              <w:rPr>
                <w:sz w:val="24"/>
                <w:szCs w:val="24"/>
              </w:rPr>
              <w:t xml:space="preserve">Химические лаборатории кафедры органической химии, оборудованные вытяжной вентиляцией, лабораторными столами с подведённым  водопроводом и розетками электропитания. Лабораторные </w:t>
            </w:r>
            <w:r w:rsidRPr="00F45AC3">
              <w:rPr>
                <w:sz w:val="24"/>
                <w:szCs w:val="24"/>
              </w:rPr>
              <w:lastRenderedPageBreak/>
              <w:t>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электроплитки), механические мешалки,</w:t>
            </w:r>
            <w:r>
              <w:rPr>
                <w:sz w:val="24"/>
                <w:szCs w:val="24"/>
              </w:rPr>
              <w:t xml:space="preserve"> гомогенезаторы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испаритель НВО, мешалки  верхнеприводные, гомогенезаторы, прибор рефрактометр МРФ, спектрофотометр Perkin Elmer, спектрофотометр Спекорд М-40, спектрофотометр СФ-26, установка УЗУ-025, хроматограф «Хром-5», хроматограф «Кристаллолюкс-4000», жидкостной хроматограф «Gilson» высокого давления, прибор Datacolor, микроскоп Микмед-100-1, РМС рН-метрия, прибор для определения температуры плавления, ультрофиолетовая лампа VL-6LC, стерилизатор ШСУ, мешалки магнитные с подогревом,  колбонагреватели</w:t>
            </w:r>
            <w:r>
              <w:rPr>
                <w:sz w:val="24"/>
                <w:szCs w:val="24"/>
              </w:rPr>
              <w:t xml:space="preserve">, </w:t>
            </w:r>
          </w:p>
        </w:tc>
      </w:tr>
      <w:tr w:rsidR="004A3FCE" w:rsidRPr="0021251B" w14:paraId="5584518D" w14:textId="77777777" w:rsidTr="00497306">
        <w:tc>
          <w:tcPr>
            <w:tcW w:w="4786" w:type="dxa"/>
          </w:tcPr>
          <w:p w14:paraId="683B06A0" w14:textId="6FDD7C3E" w:rsidR="004A3FCE" w:rsidRPr="0003559F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5068" w:type="dxa"/>
          </w:tcPr>
          <w:p w14:paraId="3B7A14FF" w14:textId="76923830" w:rsidR="004A3FCE" w:rsidRPr="0067232E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7E25E7E9" w14:textId="380DE323" w:rsidR="00E7127C" w:rsidRPr="00E7127C" w:rsidRDefault="00E7127C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83124">
      <w:pPr>
        <w:pStyle w:val="af0"/>
        <w:numPr>
          <w:ilvl w:val="1"/>
          <w:numId w:val="12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1AC9DAB7" w:rsidR="00145166" w:rsidRPr="00145166" w:rsidRDefault="00145166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4711A2" w:rsidRPr="004711A2" w14:paraId="56BB0D4C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66ADF" w14:textId="1439B6E4" w:rsidR="004711A2" w:rsidRPr="004711A2" w:rsidRDefault="00A15235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8EDC6F" w14:textId="192AD69E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Грандберг, И. 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AB45B2" w14:textId="21168E0C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: учебник для бакалавр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9DA06C" w14:textId="3F897B56" w:rsidR="004711A2" w:rsidRPr="004711A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201225" w14:textId="1E0CABF4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Юрайт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64F726" w14:textId="10F4559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1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6A413F" w14:textId="7777777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5602ED" w14:textId="349FD686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30</w:t>
            </w:r>
          </w:p>
        </w:tc>
      </w:tr>
      <w:tr w:rsidR="004711A2" w:rsidRPr="0021251B" w14:paraId="391A5409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7EFF64" w14:textId="3A4D6524" w:rsidR="004711A2" w:rsidRPr="005D249D" w:rsidRDefault="00A15235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187019" w14:textId="4CE0A3C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А.А.Петров, Х.В.Бальян,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9167F2" w14:textId="1B272299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4D61F1" w14:textId="72A88160" w:rsidR="004711A2" w:rsidRPr="00A7679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B328C6" w14:textId="37B48952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С-П</w:t>
            </w:r>
            <w:r>
              <w:t>. Иван Федор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30260C" w14:textId="42144EAB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06669" w14:textId="77777777" w:rsidR="004711A2" w:rsidRPr="00A35224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D5B1FE" w14:textId="518A0E4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40</w:t>
            </w:r>
          </w:p>
        </w:tc>
      </w:tr>
      <w:tr w:rsidR="004711A2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4711A2" w:rsidRPr="000C4FC6" w:rsidRDefault="004711A2" w:rsidP="004711A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711A2" w:rsidRPr="0021251B" w14:paraId="1F607CBC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16864E" w14:textId="77777777" w:rsidR="004711A2" w:rsidRPr="009628DA" w:rsidRDefault="004711A2" w:rsidP="004711A2">
            <w:r w:rsidRPr="009628DA">
              <w:t>Г.А.Швехгеймер,</w:t>
            </w:r>
          </w:p>
          <w:p w14:paraId="6264745A" w14:textId="082B5C25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К.И.Кобраков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11AC5E73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D41E214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695C76E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М.</w:t>
            </w:r>
            <w:r>
              <w:t>:</w:t>
            </w:r>
            <w:r w:rsidRPr="009628DA">
              <w:t>Высшая школ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196F8CAA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9628DA">
              <w:t>199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7E7E267A" w:rsidR="004711A2" w:rsidRPr="000C4FC6" w:rsidRDefault="004711A2" w:rsidP="004711A2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0B23FBC3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4711A2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4711A2" w:rsidRPr="009F4515" w:rsidRDefault="004711A2" w:rsidP="004711A2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860E4" w:rsidRPr="0021251B" w14:paraId="68618753" w14:textId="77777777" w:rsidTr="00BD09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860E4" w:rsidRPr="005D249D" w:rsidRDefault="00F860E4" w:rsidP="00F860E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2010A30" w14:textId="77777777" w:rsidR="001175DF" w:rsidRDefault="001175DF" w:rsidP="001175DF">
            <w:r>
              <w:t>А.Г.Ручкина</w:t>
            </w:r>
          </w:p>
          <w:p w14:paraId="53FF790D" w14:textId="4CF09AFE" w:rsidR="00F860E4" w:rsidRPr="000C4FC6" w:rsidRDefault="001175DF" w:rsidP="001175DF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Н.А.Клещева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74A27CB2" w:rsidR="00F860E4" w:rsidRPr="000C4FC6" w:rsidRDefault="001175DF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тодические указания к самостоятельной работе по курсу «Органическая химия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5202E62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1E5106">
              <w:rPr>
                <w:i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933716" w14:textId="77777777" w:rsidR="00F860E4" w:rsidRDefault="00F860E4" w:rsidP="00F860E4"/>
          <w:p w14:paraId="4E45E5FE" w14:textId="65B53655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РИО</w:t>
            </w:r>
            <w:r w:rsidRPr="009628DA">
              <w:rPr>
                <w:lang w:val="en-US"/>
              </w:rPr>
              <w:t xml:space="preserve"> </w:t>
            </w:r>
            <w:r w:rsidRPr="009628DA">
              <w:t>МГТ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06397E7F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</w:t>
            </w:r>
            <w:r w:rsidR="001175DF">
              <w:rPr>
                <w:lang w:eastAsia="ar-SA"/>
              </w:rPr>
              <w:t>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28459C43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73F25815" w:rsidR="00F860E4" w:rsidRPr="00D611C9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5</w:t>
            </w:r>
          </w:p>
        </w:tc>
      </w:tr>
    </w:tbl>
    <w:p w14:paraId="6D277DE5" w14:textId="4DBBFDA0" w:rsidR="005B1EAF" w:rsidRPr="00145166" w:rsidRDefault="005B1EAF" w:rsidP="0048312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483124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7078BF" w:rsidRDefault="007078BF" w:rsidP="00483124">
      <w:pPr>
        <w:numPr>
          <w:ilvl w:val="3"/>
          <w:numId w:val="12"/>
        </w:numPr>
        <w:spacing w:before="120" w:after="120"/>
        <w:contextualSpacing/>
        <w:jc w:val="both"/>
      </w:pPr>
      <w:r w:rsidRPr="007078BF">
        <w:rPr>
          <w:rFonts w:eastAsia="Arial Unicode MS"/>
          <w:i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483124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48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483124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49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483124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7078BF">
              <w:rPr>
                <w:sz w:val="24"/>
                <w:szCs w:val="24"/>
                <w:lang w:val="en-US"/>
              </w:rPr>
              <w:t>Znanium</w:t>
            </w:r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50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51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52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856082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База данных  ChemSynthesis: http://www.chemsynthesis.com/</w:t>
            </w:r>
          </w:p>
        </w:tc>
      </w:tr>
      <w:tr w:rsidR="007078BF" w:rsidRPr="00856082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483124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7078BF" w:rsidRDefault="007078BF" w:rsidP="00483124">
      <w:pPr>
        <w:numPr>
          <w:ilvl w:val="3"/>
          <w:numId w:val="12"/>
        </w:numPr>
        <w:spacing w:before="120" w:after="120"/>
        <w:contextualSpacing/>
        <w:jc w:val="both"/>
      </w:pPr>
      <w:r w:rsidRPr="007078BF">
        <w:rPr>
          <w:i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483124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483124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483124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color w:val="000000"/>
                <w:sz w:val="24"/>
                <w:szCs w:val="24"/>
              </w:rPr>
              <w:t>др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45F74F8" w14:textId="77777777" w:rsidR="007078BF" w:rsidRPr="007078BF" w:rsidRDefault="007078BF" w:rsidP="007078BF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t>ЛИСТ УЧЕТА ОБНОВЛЕНИЙ РАБОЧЕЙ ПРОГРАММЫ УЧЕБНОЙ ДИСЦИПЛИНЫ/МОДУЛЯ</w:t>
      </w:r>
    </w:p>
    <w:p w14:paraId="5D16F3DB" w14:textId="77777777" w:rsidR="007078BF" w:rsidRPr="007078BF" w:rsidRDefault="007078BF" w:rsidP="007078BF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215D733D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191ABF7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77777777" w:rsidR="00C4488B" w:rsidRPr="00045085" w:rsidRDefault="00C4488B" w:rsidP="00045085">
      <w:pPr>
        <w:pStyle w:val="3"/>
        <w:rPr>
          <w:b w:val="0"/>
          <w:bCs w:val="0"/>
          <w:i/>
          <w:iCs/>
          <w:szCs w:val="24"/>
        </w:rPr>
      </w:pPr>
    </w:p>
    <w:sectPr w:rsidR="00C4488B" w:rsidRPr="00045085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69D8891" w14:textId="77777777" w:rsidR="00985ECA" w:rsidRDefault="00985ECA" w:rsidP="005E3840">
      <w:r>
        <w:separator/>
      </w:r>
    </w:p>
  </w:endnote>
  <w:endnote w:type="continuationSeparator" w:id="0">
    <w:p w14:paraId="724F8823" w14:textId="77777777" w:rsidR="00985ECA" w:rsidRDefault="00985ECA" w:rsidP="005E3840">
      <w:r>
        <w:continuationSeparator/>
      </w:r>
    </w:p>
  </w:endnote>
  <w:endnote w:id="1">
    <w:p w14:paraId="6F72DBA1" w14:textId="1D416CA8" w:rsidR="00863C5E" w:rsidRPr="00D069B1" w:rsidRDefault="00863C5E">
      <w:pPr>
        <w:pStyle w:val="afff2"/>
        <w:rPr>
          <w:i/>
        </w:rPr>
      </w:pPr>
    </w:p>
  </w:endnote>
  <w:endnote w:id="2">
    <w:p w14:paraId="7ADE66A8" w14:textId="77EA6628" w:rsidR="00A34FC0" w:rsidRPr="00036DDC" w:rsidRDefault="00A34FC0" w:rsidP="00022A39">
      <w:pPr>
        <w:pStyle w:val="afff2"/>
        <w:jc w:val="both"/>
        <w:rPr>
          <w:i/>
        </w:rPr>
      </w:pPr>
      <w:r w:rsidRPr="00036DDC">
        <w:rPr>
          <w:rStyle w:val="afff4"/>
          <w:i/>
        </w:rPr>
        <w:endnoteRef/>
      </w:r>
      <w:r w:rsidRPr="00036DDC">
        <w:rPr>
          <w:i/>
        </w:rPr>
        <w:t xml:space="preserve"> </w:t>
      </w:r>
      <w:r w:rsidRPr="00036DDC">
        <w:rPr>
          <w:i/>
          <w:color w:val="000000"/>
        </w:rPr>
        <w:t>Компетенции</w:t>
      </w:r>
      <w:r w:rsidRPr="00036DDC">
        <w:rPr>
          <w:b/>
          <w:i/>
          <w:color w:val="000000"/>
        </w:rPr>
        <w:t xml:space="preserve"> </w:t>
      </w:r>
      <w:r w:rsidRPr="00036DDC">
        <w:rPr>
          <w:i/>
          <w:color w:val="000000"/>
        </w:rPr>
        <w:t>(коды) для дисциплины</w:t>
      </w:r>
      <w:r w:rsidRPr="00036DDC">
        <w:rPr>
          <w:b/>
          <w:i/>
          <w:color w:val="000000"/>
        </w:rPr>
        <w:t xml:space="preserve"> </w:t>
      </w:r>
      <w:r>
        <w:rPr>
          <w:i/>
          <w:color w:val="000000"/>
        </w:rPr>
        <w:t>указаны в матрице компетенций, раздел 3 ОПОП, Приложение 1 ОПОП Матрица компетенций</w:t>
      </w:r>
    </w:p>
  </w:endnote>
  <w:endnote w:id="3">
    <w:p w14:paraId="4115340A" w14:textId="63B10798" w:rsidR="00A34FC0" w:rsidRPr="00036DDC" w:rsidRDefault="00A34FC0" w:rsidP="00022A39">
      <w:pPr>
        <w:pStyle w:val="afff2"/>
        <w:jc w:val="both"/>
        <w:rPr>
          <w:i/>
        </w:rPr>
      </w:pPr>
      <w:r w:rsidRPr="00036DDC">
        <w:rPr>
          <w:rStyle w:val="afff4"/>
          <w:i/>
          <w:sz w:val="18"/>
          <w:szCs w:val="18"/>
        </w:rPr>
        <w:endnoteRef/>
      </w:r>
      <w:r w:rsidRPr="00036DDC">
        <w:rPr>
          <w:i/>
          <w:color w:val="000000"/>
          <w:sz w:val="18"/>
          <w:szCs w:val="18"/>
        </w:rPr>
        <w:t xml:space="preserve"> </w:t>
      </w:r>
      <w:r w:rsidRPr="00036DDC">
        <w:rPr>
          <w:i/>
          <w:color w:val="000000"/>
        </w:rPr>
        <w:t xml:space="preserve">Формулировки индикаторов указываются в соответствии с ОПОП. </w:t>
      </w:r>
    </w:p>
  </w:endnote>
  <w:endnote w:id="4">
    <w:p w14:paraId="657A4AF5" w14:textId="7DB03109" w:rsidR="00A34FC0" w:rsidRPr="00BA7BBD" w:rsidRDefault="00A34FC0" w:rsidP="00022A39">
      <w:pPr>
        <w:pStyle w:val="afff2"/>
        <w:jc w:val="both"/>
      </w:pPr>
      <w:r w:rsidRPr="00F934AB">
        <w:rPr>
          <w:rStyle w:val="afff4"/>
          <w:i/>
        </w:rPr>
        <w:endnoteRef/>
      </w:r>
      <w:r w:rsidRPr="00F934AB">
        <w:rPr>
          <w:i/>
        </w:rPr>
        <w:t xml:space="preserve"> Результаты обуч</w:t>
      </w:r>
      <w:r>
        <w:rPr>
          <w:i/>
        </w:rPr>
        <w:t>ения по дисциплине</w:t>
      </w:r>
      <w:r w:rsidRPr="00F934AB">
        <w:rPr>
          <w:i/>
        </w:rPr>
        <w:t xml:space="preserve"> формулируются разработчиком РПД самостоятельно и должны быть соотнесены с индикаторами достижения компетенций, установленных ОПОП, с учетом преемственности и (или) </w:t>
      </w:r>
      <w:r>
        <w:rPr>
          <w:i/>
        </w:rPr>
        <w:t>взаимодополняемости</w:t>
      </w:r>
      <w:r w:rsidRPr="00F934AB">
        <w:rPr>
          <w:i/>
        </w:rPr>
        <w:t>, в том случае, если компетенция или ее часть формируется несколькими учебными дисциплинами (модулями), практиками. В перечне планируемых результатов обучения по профессиональным компетенциям</w:t>
      </w:r>
      <w:r>
        <w:rPr>
          <w:i/>
        </w:rPr>
        <w:t>, а иногда и по универсальным и общепрофессиональным,</w:t>
      </w:r>
      <w:r w:rsidRPr="00F934AB">
        <w:rPr>
          <w:i/>
        </w:rPr>
        <w:t xml:space="preserve"> необходимо учесть требования профессиональных стандартов (для осуществления трудовых функций), на основе которых установлены индикаторы достижения ПК (см. описательную часть ОПОП, раздел 3.3).</w:t>
      </w:r>
      <w:r>
        <w:rPr>
          <w:rFonts w:ascii="Arial" w:hAnsi="Arial" w:cs="Arial"/>
          <w:sz w:val="28"/>
          <w:szCs w:val="28"/>
        </w:rPr>
        <w:t xml:space="preserve"> </w:t>
      </w:r>
    </w:p>
  </w:endnote>
  <w:endnote w:id="5">
    <w:p w14:paraId="33C66DCB" w14:textId="734A87E8" w:rsidR="00A34FC0" w:rsidRPr="00EE6A25" w:rsidRDefault="00A34FC0">
      <w:pPr>
        <w:pStyle w:val="afff2"/>
        <w:rPr>
          <w:i/>
        </w:rPr>
      </w:pPr>
      <w:r w:rsidRPr="00EE6A25">
        <w:rPr>
          <w:rStyle w:val="afff4"/>
          <w:i/>
        </w:rPr>
        <w:endnoteRef/>
      </w:r>
      <w:r>
        <w:rPr>
          <w:i/>
        </w:rPr>
        <w:t xml:space="preserve"> Стро</w:t>
      </w:r>
    </w:p>
  </w:endnote>
  <w:endnote w:id="6">
    <w:p w14:paraId="62BA1891" w14:textId="3408FEB5" w:rsidR="00256D7E" w:rsidRDefault="00256D7E">
      <w:pPr>
        <w:pStyle w:val="afff2"/>
      </w:pPr>
      <w:r>
        <w:rPr>
          <w:rStyle w:val="afff4"/>
        </w:rPr>
        <w:endnoteRef/>
      </w:r>
    </w:p>
  </w:endnote>
  <w:endnote w:id="7">
    <w:p w14:paraId="195282EB" w14:textId="726F9478" w:rsidR="00926541" w:rsidRPr="003D6F18" w:rsidRDefault="00926541">
      <w:pPr>
        <w:pStyle w:val="afff2"/>
        <w:rPr>
          <w:i/>
        </w:rPr>
      </w:pPr>
      <w:r w:rsidRPr="003D6F18">
        <w:rPr>
          <w:rStyle w:val="afff4"/>
          <w:i/>
        </w:rPr>
        <w:end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endnote>
  <w:endnote w:id="8">
    <w:p w14:paraId="6058E3EF" w14:textId="77777777" w:rsidR="00926541" w:rsidRDefault="00926541" w:rsidP="00A567FD">
      <w:pPr>
        <w:pStyle w:val="afff2"/>
        <w:rPr>
          <w:i/>
        </w:rPr>
      </w:pPr>
      <w:r w:rsidRPr="000B2412">
        <w:rPr>
          <w:rStyle w:val="afff4"/>
          <w:i/>
        </w:rPr>
        <w:end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926541" w:rsidRDefault="00926541" w:rsidP="00A567FD">
      <w:pPr>
        <w:pStyle w:val="afff2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926541" w:rsidRPr="000B2412" w:rsidRDefault="00926541" w:rsidP="00A567FD">
      <w:pPr>
        <w:pStyle w:val="afff2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926541" w:rsidRPr="000B2412" w:rsidRDefault="00926541" w:rsidP="00A567FD">
      <w:pPr>
        <w:pStyle w:val="afff2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926541" w:rsidRPr="000B2412" w:rsidRDefault="00926541" w:rsidP="00A567FD">
      <w:pPr>
        <w:pStyle w:val="afff2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926541" w:rsidRPr="000B2412" w:rsidRDefault="00926541" w:rsidP="00A567FD">
      <w:pPr>
        <w:pStyle w:val="afff2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endnote>
  <w:endnote w:id="9">
    <w:p w14:paraId="3C259ABF" w14:textId="3A13A0EC" w:rsidR="00926541" w:rsidRDefault="00926541">
      <w:pPr>
        <w:pStyle w:val="afff2"/>
      </w:pPr>
      <w:r>
        <w:rPr>
          <w:rStyle w:val="afff4"/>
        </w:rPr>
        <w:end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endnote>
  <w:endnote w:id="10">
    <w:p w14:paraId="075E5996" w14:textId="68269EA6" w:rsidR="00926541" w:rsidRDefault="00926541">
      <w:pPr>
        <w:pStyle w:val="afff2"/>
      </w:pPr>
      <w:r>
        <w:rPr>
          <w:rStyle w:val="afff4"/>
        </w:rPr>
        <w:end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endnote>
  <w:endnote w:id="11">
    <w:p w14:paraId="5BD31180" w14:textId="56C2D985" w:rsidR="00A34FC0" w:rsidRPr="00384B34" w:rsidRDefault="00A34FC0" w:rsidP="00F60511">
      <w:pPr>
        <w:pStyle w:val="afff2"/>
        <w:rPr>
          <w:i/>
        </w:rPr>
      </w:pPr>
      <w:r>
        <w:rPr>
          <w:rStyle w:val="afff4"/>
        </w:rPr>
        <w:endnoteRef/>
      </w:r>
      <w:r>
        <w:t xml:space="preserve"> </w:t>
      </w:r>
      <w:r w:rsidRPr="00955CAD">
        <w:rPr>
          <w:i/>
        </w:rPr>
        <w:t xml:space="preserve">Содержание дисциплины (модуля) </w:t>
      </w:r>
      <w:r>
        <w:rPr>
          <w:i/>
        </w:rPr>
        <w:t>состоит</w:t>
      </w:r>
      <w:r w:rsidRPr="00955CAD">
        <w:rPr>
          <w:i/>
        </w:rPr>
        <w:t xml:space="preserve"> из разделов, соответствующих структуре дисциплины, подразделов и отдельных тем </w:t>
      </w:r>
      <w:r w:rsidRPr="00AE455F">
        <w:rPr>
          <w:i/>
          <w:u w:val="single"/>
        </w:rPr>
        <w:t>с той степенью подробности</w:t>
      </w:r>
      <w:r w:rsidRPr="00955CAD">
        <w:rPr>
          <w:i/>
        </w:rPr>
        <w:t xml:space="preserve">, которая, по мнению автора, оптимально </w:t>
      </w:r>
      <w:r w:rsidRPr="00384B34">
        <w:rPr>
          <w:i/>
        </w:rPr>
        <w:t>способствуют достижению цели и реализации поставленных задач.</w:t>
      </w:r>
    </w:p>
  </w:endnote>
  <w:endnote w:id="12">
    <w:p w14:paraId="6E89059D" w14:textId="50085E7A" w:rsidR="00A34FC0" w:rsidRDefault="00A34FC0">
      <w:pPr>
        <w:pStyle w:val="afff2"/>
      </w:pPr>
      <w:r w:rsidRPr="00384B34">
        <w:rPr>
          <w:rStyle w:val="afff4"/>
          <w:i/>
        </w:rPr>
        <w:end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>ледовательную реализация внутри</w:t>
      </w:r>
      <w:r w:rsidRPr="00384B34">
        <w:rPr>
          <w:i/>
        </w:rPr>
        <w:t>дисциплинарных</w:t>
      </w:r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>позволяют качественно провести перезачет</w:t>
      </w:r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63E7E7C" w14:textId="77777777" w:rsidR="00985ECA" w:rsidRDefault="00985ECA" w:rsidP="005E3840">
      <w:r>
        <w:separator/>
      </w:r>
    </w:p>
  </w:footnote>
  <w:footnote w:type="continuationSeparator" w:id="0">
    <w:p w14:paraId="5AF0C68D" w14:textId="77777777" w:rsidR="00985ECA" w:rsidRDefault="00985ECA" w:rsidP="005E3840">
      <w:r>
        <w:continuationSeparator/>
      </w:r>
    </w:p>
  </w:footnote>
  <w:footnote w:id="1">
    <w:p w14:paraId="3CC353C6" w14:textId="77777777" w:rsidR="0093284B" w:rsidRPr="00D07E4A" w:rsidRDefault="0093284B" w:rsidP="00590FE2">
      <w:pPr>
        <w:pStyle w:val="a6"/>
        <w:rPr>
          <w:i/>
        </w:rPr>
      </w:pPr>
      <w:r w:rsidRPr="00D07E4A">
        <w:rPr>
          <w:rStyle w:val="ab"/>
          <w:i/>
        </w:rPr>
        <w:footnoteRef/>
      </w:r>
      <w:r w:rsidRPr="00D07E4A">
        <w:rPr>
          <w:i/>
        </w:rPr>
        <w:t xml:space="preserve"> Показатели уровней сформированности компетенций могут быть изменены, дополнены и адаптированы к конкретной рабочей программе дисциплины.</w:t>
      </w:r>
    </w:p>
  </w:footnote>
  <w:footnote w:id="2">
    <w:p w14:paraId="648D6BB6" w14:textId="47ED22E3" w:rsidR="00045085" w:rsidRPr="0084702C" w:rsidRDefault="00045085">
      <w:pPr>
        <w:pStyle w:val="a6"/>
        <w:rPr>
          <w:i/>
        </w:rPr>
      </w:pPr>
      <w:r w:rsidRPr="0084702C">
        <w:rPr>
          <w:rStyle w:val="ab"/>
          <w:i/>
        </w:rPr>
        <w:footnoteRef/>
      </w:r>
      <w:r w:rsidRPr="0084702C">
        <w:rPr>
          <w:i/>
        </w:rPr>
        <w:t xml:space="preserve"> </w:t>
      </w:r>
      <w:r w:rsidRPr="0084702C">
        <w:rPr>
          <w:i/>
          <w:sz w:val="18"/>
          <w:szCs w:val="18"/>
        </w:rPr>
        <w:t>Приводятся примеры оценочных средств</w:t>
      </w:r>
      <w:r>
        <w:rPr>
          <w:i/>
          <w:sz w:val="18"/>
          <w:szCs w:val="18"/>
        </w:rPr>
        <w:t>,</w:t>
      </w:r>
      <w:r w:rsidRPr="0084702C">
        <w:rPr>
          <w:i/>
          <w:sz w:val="18"/>
          <w:szCs w:val="18"/>
        </w:rPr>
        <w:t xml:space="preserve"> в соответствии со структурой дисциплины и системой контроля: варианты тестов, тематика письменных работ, примеры экзаменационных билетов, типовые задачи, кейсы и т.п. Оценочными средства должны быть обеспече</w:t>
      </w:r>
      <w:r>
        <w:rPr>
          <w:i/>
          <w:sz w:val="18"/>
          <w:szCs w:val="18"/>
        </w:rPr>
        <w:t xml:space="preserve">ны все формы текущего контроля, </w:t>
      </w:r>
      <w:r w:rsidRPr="0084702C">
        <w:rPr>
          <w:i/>
          <w:sz w:val="18"/>
          <w:szCs w:val="18"/>
        </w:rPr>
        <w:t xml:space="preserve"> промежуточной аттестации</w:t>
      </w:r>
      <w:r>
        <w:rPr>
          <w:i/>
          <w:sz w:val="18"/>
          <w:szCs w:val="18"/>
        </w:rPr>
        <w:t>, самостоятельной работы обучающегося</w:t>
      </w:r>
      <w:r w:rsidRPr="0084702C">
        <w:rPr>
          <w:i/>
          <w:sz w:val="18"/>
          <w:szCs w:val="18"/>
        </w:rPr>
        <w:t xml:space="preserve">. </w:t>
      </w:r>
    </w:p>
  </w:footnote>
  <w:footnote w:id="3">
    <w:p w14:paraId="57B71005" w14:textId="1FD7CC6B" w:rsidR="00045085" w:rsidRPr="002A2399" w:rsidRDefault="00045085">
      <w:pPr>
        <w:pStyle w:val="a6"/>
        <w:rPr>
          <w:i/>
        </w:rPr>
      </w:pPr>
      <w:r w:rsidRPr="002A2399">
        <w:rPr>
          <w:rStyle w:val="ab"/>
          <w:i/>
        </w:rPr>
        <w:foot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footnote>
  <w:footnote w:id="4">
    <w:p w14:paraId="288D0849" w14:textId="609268CE" w:rsidR="007078BF" w:rsidRPr="00AD50CB" w:rsidRDefault="007078BF">
      <w:pPr>
        <w:pStyle w:val="a6"/>
        <w:rPr>
          <w:i/>
        </w:rPr>
      </w:pPr>
      <w:r w:rsidRPr="00AD50CB">
        <w:rPr>
          <w:rStyle w:val="ab"/>
          <w:i/>
        </w:rPr>
        <w:foot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5">
    <w:p w14:paraId="001FEF3C" w14:textId="77777777" w:rsidR="00045085" w:rsidRPr="00F61708" w:rsidRDefault="00045085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footnote>
  <w:footnote w:id="6">
    <w:p w14:paraId="64297F40" w14:textId="397B7B49" w:rsidR="007078BF" w:rsidRPr="00D03441" w:rsidRDefault="007078BF" w:rsidP="009D5862">
      <w:pPr>
        <w:pStyle w:val="a6"/>
        <w:rPr>
          <w:i/>
        </w:rPr>
      </w:pPr>
      <w:r w:rsidRPr="00D03441">
        <w:rPr>
          <w:rStyle w:val="ab"/>
          <w:i/>
        </w:rPr>
        <w:foot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footnote>
  <w:footnote w:id="7">
    <w:p w14:paraId="753C1619" w14:textId="515627B4" w:rsidR="00045085" w:rsidRPr="008B3D5B" w:rsidRDefault="00045085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  <w:footnote w:id="8">
    <w:p w14:paraId="26CC03D7" w14:textId="6D017C75" w:rsidR="007078BF" w:rsidRDefault="007078BF">
      <w:pPr>
        <w:pStyle w:val="a6"/>
      </w:pPr>
      <w:r>
        <w:rPr>
          <w:rStyle w:val="ab"/>
        </w:rPr>
        <w:footnoteRef/>
      </w:r>
      <w:r>
        <w:t xml:space="preserve"> </w:t>
      </w:r>
      <w:r w:rsidRPr="00E96774">
        <w:rPr>
          <w:i/>
        </w:rPr>
        <w:t>Указать соответствующие виды занятий</w:t>
      </w:r>
    </w:p>
  </w:footnote>
  <w:footnote w:id="9">
    <w:p w14:paraId="2D73D48A" w14:textId="7A9B5B00" w:rsidR="00045085" w:rsidRDefault="00045085">
      <w:pPr>
        <w:pStyle w:val="a6"/>
      </w:pPr>
      <w:r>
        <w:rPr>
          <w:rStyle w:val="ab"/>
        </w:rPr>
        <w:footnoteRef/>
      </w:r>
      <w:r>
        <w:t xml:space="preserve"> </w:t>
      </w:r>
      <w:r w:rsidRPr="00A90728">
        <w:rPr>
          <w:i/>
        </w:rPr>
        <w:t>Включать абзац при необходимости</w:t>
      </w:r>
    </w:p>
  </w:footnote>
  <w:footnote w:id="10">
    <w:p w14:paraId="3E161B7D" w14:textId="7C0B8E41" w:rsidR="00045085" w:rsidRPr="00EC6EFB" w:rsidRDefault="00045085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6082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6082">
          <w:rPr>
            <w:noProof/>
          </w:rPr>
          <w:t>19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56082">
          <w:rPr>
            <w:noProof/>
          </w:rPr>
          <w:t>9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4781CFA"/>
    <w:multiLevelType w:val="hybridMultilevel"/>
    <w:tmpl w:val="A5FA161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5335C8"/>
    <w:multiLevelType w:val="hybridMultilevel"/>
    <w:tmpl w:val="9918CCE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B93650D"/>
    <w:multiLevelType w:val="hybridMultilevel"/>
    <w:tmpl w:val="E776212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>
    <w:nsid w:val="63AD397A"/>
    <w:multiLevelType w:val="hybridMultilevel"/>
    <w:tmpl w:val="76368D7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7C756A6A"/>
    <w:multiLevelType w:val="hybridMultilevel"/>
    <w:tmpl w:val="4828903C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2"/>
  </w:num>
  <w:num w:numId="4">
    <w:abstractNumId w:val="3"/>
  </w:num>
  <w:num w:numId="5">
    <w:abstractNumId w:val="17"/>
  </w:num>
  <w:num w:numId="6">
    <w:abstractNumId w:val="21"/>
  </w:num>
  <w:num w:numId="7">
    <w:abstractNumId w:val="16"/>
  </w:num>
  <w:num w:numId="8">
    <w:abstractNumId w:val="11"/>
  </w:num>
  <w:num w:numId="9">
    <w:abstractNumId w:val="5"/>
  </w:num>
  <w:num w:numId="10">
    <w:abstractNumId w:val="10"/>
  </w:num>
  <w:num w:numId="11">
    <w:abstractNumId w:val="14"/>
  </w:num>
  <w:num w:numId="12">
    <w:abstractNumId w:val="19"/>
  </w:num>
  <w:num w:numId="13">
    <w:abstractNumId w:val="6"/>
  </w:num>
  <w:num w:numId="14">
    <w:abstractNumId w:val="7"/>
  </w:num>
  <w:num w:numId="15">
    <w:abstractNumId w:val="8"/>
  </w:num>
  <w:num w:numId="16">
    <w:abstractNumId w:val="9"/>
  </w:num>
  <w:num w:numId="17">
    <w:abstractNumId w:val="20"/>
  </w:num>
  <w:num w:numId="18">
    <w:abstractNumId w:val="15"/>
  </w:num>
  <w:num w:numId="19">
    <w:abstractNumId w:val="2"/>
  </w:num>
  <w:num w:numId="20">
    <w:abstractNumId w:val="13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07A70"/>
    <w:rsid w:val="000119FD"/>
    <w:rsid w:val="00011D36"/>
    <w:rsid w:val="00011EF8"/>
    <w:rsid w:val="00012017"/>
    <w:rsid w:val="00014159"/>
    <w:rsid w:val="000162B5"/>
    <w:rsid w:val="0001693E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4030E"/>
    <w:rsid w:val="00040BFE"/>
    <w:rsid w:val="000410E4"/>
    <w:rsid w:val="0004140F"/>
    <w:rsid w:val="000422A5"/>
    <w:rsid w:val="00042D9D"/>
    <w:rsid w:val="0004301C"/>
    <w:rsid w:val="000437AD"/>
    <w:rsid w:val="00043E57"/>
    <w:rsid w:val="00045085"/>
    <w:rsid w:val="00045566"/>
    <w:rsid w:val="0004598C"/>
    <w:rsid w:val="000474AB"/>
    <w:rsid w:val="000474B4"/>
    <w:rsid w:val="0005086D"/>
    <w:rsid w:val="000513AA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1D1D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8565D"/>
    <w:rsid w:val="00090289"/>
    <w:rsid w:val="0009260A"/>
    <w:rsid w:val="00092E33"/>
    <w:rsid w:val="00092FB0"/>
    <w:rsid w:val="00093B63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0A18"/>
    <w:rsid w:val="000B2412"/>
    <w:rsid w:val="000B2B83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3C4"/>
    <w:rsid w:val="000C6AAE"/>
    <w:rsid w:val="000C78CD"/>
    <w:rsid w:val="000C7F39"/>
    <w:rsid w:val="000D16CD"/>
    <w:rsid w:val="000D1BD2"/>
    <w:rsid w:val="000D1D72"/>
    <w:rsid w:val="000D2070"/>
    <w:rsid w:val="000D434A"/>
    <w:rsid w:val="000D6C2C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5DF"/>
    <w:rsid w:val="00117B28"/>
    <w:rsid w:val="0012098B"/>
    <w:rsid w:val="00120C25"/>
    <w:rsid w:val="00121879"/>
    <w:rsid w:val="00121E30"/>
    <w:rsid w:val="00122891"/>
    <w:rsid w:val="00123609"/>
    <w:rsid w:val="00123E7C"/>
    <w:rsid w:val="001254EE"/>
    <w:rsid w:val="00127577"/>
    <w:rsid w:val="00127B2B"/>
    <w:rsid w:val="001302A7"/>
    <w:rsid w:val="00130419"/>
    <w:rsid w:val="001309A8"/>
    <w:rsid w:val="00132838"/>
    <w:rsid w:val="00132E54"/>
    <w:rsid w:val="001338ED"/>
    <w:rsid w:val="00134590"/>
    <w:rsid w:val="00134A2D"/>
    <w:rsid w:val="00134C3D"/>
    <w:rsid w:val="00135970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4C9F"/>
    <w:rsid w:val="00155233"/>
    <w:rsid w:val="001556D0"/>
    <w:rsid w:val="0015677D"/>
    <w:rsid w:val="0015779F"/>
    <w:rsid w:val="00160ECB"/>
    <w:rsid w:val="0016181F"/>
    <w:rsid w:val="001632F9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101"/>
    <w:rsid w:val="0019484F"/>
    <w:rsid w:val="00195C40"/>
    <w:rsid w:val="001971EC"/>
    <w:rsid w:val="001A0047"/>
    <w:rsid w:val="001A0C6A"/>
    <w:rsid w:val="001A20BC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97A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4C1"/>
    <w:rsid w:val="001D45D6"/>
    <w:rsid w:val="001D46FE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51CD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4F6"/>
    <w:rsid w:val="002115F5"/>
    <w:rsid w:val="00211944"/>
    <w:rsid w:val="0021251B"/>
    <w:rsid w:val="00212FA4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47621"/>
    <w:rsid w:val="00251F7A"/>
    <w:rsid w:val="002534B3"/>
    <w:rsid w:val="002542E5"/>
    <w:rsid w:val="00254490"/>
    <w:rsid w:val="0025645D"/>
    <w:rsid w:val="00256D7E"/>
    <w:rsid w:val="0026123B"/>
    <w:rsid w:val="00262196"/>
    <w:rsid w:val="00262427"/>
    <w:rsid w:val="00263138"/>
    <w:rsid w:val="0026368C"/>
    <w:rsid w:val="00263737"/>
    <w:rsid w:val="00265D29"/>
    <w:rsid w:val="0026603D"/>
    <w:rsid w:val="002677B9"/>
    <w:rsid w:val="00270909"/>
    <w:rsid w:val="00272C09"/>
    <w:rsid w:val="002736E2"/>
    <w:rsid w:val="00273CA3"/>
    <w:rsid w:val="002740F7"/>
    <w:rsid w:val="00276389"/>
    <w:rsid w:val="00276670"/>
    <w:rsid w:val="0028063C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1C65"/>
    <w:rsid w:val="002A2399"/>
    <w:rsid w:val="002A2DDE"/>
    <w:rsid w:val="002A316C"/>
    <w:rsid w:val="002A584B"/>
    <w:rsid w:val="002A6988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1876"/>
    <w:rsid w:val="002E29B1"/>
    <w:rsid w:val="002E59BB"/>
    <w:rsid w:val="002E5D4F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2F9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698C"/>
    <w:rsid w:val="00356E7D"/>
    <w:rsid w:val="003572C0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67AD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90D"/>
    <w:rsid w:val="003B0B75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8FB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173B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27E"/>
    <w:rsid w:val="00416645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3FD8"/>
    <w:rsid w:val="00425496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635D"/>
    <w:rsid w:val="004568C1"/>
    <w:rsid w:val="00460137"/>
    <w:rsid w:val="0046093D"/>
    <w:rsid w:val="00462484"/>
    <w:rsid w:val="0046779E"/>
    <w:rsid w:val="0047081A"/>
    <w:rsid w:val="004711A2"/>
    <w:rsid w:val="00472575"/>
    <w:rsid w:val="00472EF9"/>
    <w:rsid w:val="00473C2F"/>
    <w:rsid w:val="00474118"/>
    <w:rsid w:val="00474605"/>
    <w:rsid w:val="00482000"/>
    <w:rsid w:val="00482483"/>
    <w:rsid w:val="00483124"/>
    <w:rsid w:val="00483338"/>
    <w:rsid w:val="004836A1"/>
    <w:rsid w:val="00485587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3D52"/>
    <w:rsid w:val="004C4C4C"/>
    <w:rsid w:val="004C4FEF"/>
    <w:rsid w:val="004C5EB4"/>
    <w:rsid w:val="004C608D"/>
    <w:rsid w:val="004D03D2"/>
    <w:rsid w:val="004D0CC7"/>
    <w:rsid w:val="004D28C1"/>
    <w:rsid w:val="004D2B8E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2BBE"/>
    <w:rsid w:val="004F3774"/>
    <w:rsid w:val="004F5F34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3E89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E12"/>
    <w:rsid w:val="005713AB"/>
    <w:rsid w:val="00572FC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A00E8"/>
    <w:rsid w:val="005A03BA"/>
    <w:rsid w:val="005A24DB"/>
    <w:rsid w:val="005A55E1"/>
    <w:rsid w:val="005A6852"/>
    <w:rsid w:val="005A74B0"/>
    <w:rsid w:val="005A76B8"/>
    <w:rsid w:val="005B1EAF"/>
    <w:rsid w:val="005B225F"/>
    <w:rsid w:val="005B2647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6F7C"/>
    <w:rsid w:val="005E7C4F"/>
    <w:rsid w:val="005F1216"/>
    <w:rsid w:val="005F139B"/>
    <w:rsid w:val="005F1C1E"/>
    <w:rsid w:val="005F2A00"/>
    <w:rsid w:val="005F3CE4"/>
    <w:rsid w:val="005F3D80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4F18"/>
    <w:rsid w:val="0068572B"/>
    <w:rsid w:val="00685E2A"/>
    <w:rsid w:val="0068633D"/>
    <w:rsid w:val="00687295"/>
    <w:rsid w:val="006877E5"/>
    <w:rsid w:val="006877F1"/>
    <w:rsid w:val="00687B56"/>
    <w:rsid w:val="00691070"/>
    <w:rsid w:val="00692393"/>
    <w:rsid w:val="00693C16"/>
    <w:rsid w:val="00693C66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9A1"/>
    <w:rsid w:val="006C6DF4"/>
    <w:rsid w:val="006C7E94"/>
    <w:rsid w:val="006D0117"/>
    <w:rsid w:val="006D196F"/>
    <w:rsid w:val="006D510F"/>
    <w:rsid w:val="006D55A1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1115"/>
    <w:rsid w:val="006F1ABB"/>
    <w:rsid w:val="006F347B"/>
    <w:rsid w:val="006F41A5"/>
    <w:rsid w:val="006F542E"/>
    <w:rsid w:val="006F566D"/>
    <w:rsid w:val="00702CA9"/>
    <w:rsid w:val="00703F3E"/>
    <w:rsid w:val="00705C8F"/>
    <w:rsid w:val="00706C17"/>
    <w:rsid w:val="00706E49"/>
    <w:rsid w:val="007078BF"/>
    <w:rsid w:val="007104E4"/>
    <w:rsid w:val="00710E50"/>
    <w:rsid w:val="00712561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5A3"/>
    <w:rsid w:val="00752C34"/>
    <w:rsid w:val="00756E9E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BBC"/>
    <w:rsid w:val="00777F76"/>
    <w:rsid w:val="00777FB0"/>
    <w:rsid w:val="007809A5"/>
    <w:rsid w:val="007814D9"/>
    <w:rsid w:val="007835FF"/>
    <w:rsid w:val="00783DFD"/>
    <w:rsid w:val="007846E6"/>
    <w:rsid w:val="00784AAA"/>
    <w:rsid w:val="00785027"/>
    <w:rsid w:val="0079114B"/>
    <w:rsid w:val="007914DF"/>
    <w:rsid w:val="007918B9"/>
    <w:rsid w:val="0079239E"/>
    <w:rsid w:val="007926F1"/>
    <w:rsid w:val="0079359E"/>
    <w:rsid w:val="007941B3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5EAA"/>
    <w:rsid w:val="007A6580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C3B6A"/>
    <w:rsid w:val="007C4903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568"/>
    <w:rsid w:val="00812B92"/>
    <w:rsid w:val="00812DC5"/>
    <w:rsid w:val="0081597B"/>
    <w:rsid w:val="00816A01"/>
    <w:rsid w:val="00817ACD"/>
    <w:rsid w:val="00821987"/>
    <w:rsid w:val="00822498"/>
    <w:rsid w:val="0082314D"/>
    <w:rsid w:val="008252BA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56082"/>
    <w:rsid w:val="008606A6"/>
    <w:rsid w:val="00861BB0"/>
    <w:rsid w:val="00861C5B"/>
    <w:rsid w:val="00863C5E"/>
    <w:rsid w:val="00864324"/>
    <w:rsid w:val="00865677"/>
    <w:rsid w:val="00865A79"/>
    <w:rsid w:val="00865FCB"/>
    <w:rsid w:val="00866A32"/>
    <w:rsid w:val="00866CF6"/>
    <w:rsid w:val="008673FE"/>
    <w:rsid w:val="008678FB"/>
    <w:rsid w:val="00867E01"/>
    <w:rsid w:val="008706A5"/>
    <w:rsid w:val="008720D5"/>
    <w:rsid w:val="008721DF"/>
    <w:rsid w:val="008730F9"/>
    <w:rsid w:val="00874A5A"/>
    <w:rsid w:val="00875268"/>
    <w:rsid w:val="00875471"/>
    <w:rsid w:val="008765A3"/>
    <w:rsid w:val="008773EA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0CD3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6EA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63B8"/>
    <w:rsid w:val="008B76B2"/>
    <w:rsid w:val="008C01B4"/>
    <w:rsid w:val="008C52CF"/>
    <w:rsid w:val="008C75D0"/>
    <w:rsid w:val="008C7BA1"/>
    <w:rsid w:val="008D0628"/>
    <w:rsid w:val="008D1FEE"/>
    <w:rsid w:val="008D22A9"/>
    <w:rsid w:val="008D25AB"/>
    <w:rsid w:val="008D29FA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25FB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3B80"/>
    <w:rsid w:val="0091471A"/>
    <w:rsid w:val="00915719"/>
    <w:rsid w:val="00915E22"/>
    <w:rsid w:val="009168B4"/>
    <w:rsid w:val="00917475"/>
    <w:rsid w:val="00921E85"/>
    <w:rsid w:val="009225B7"/>
    <w:rsid w:val="00922F69"/>
    <w:rsid w:val="00926541"/>
    <w:rsid w:val="00926699"/>
    <w:rsid w:val="00926FEB"/>
    <w:rsid w:val="00927F2A"/>
    <w:rsid w:val="009318A6"/>
    <w:rsid w:val="0093284B"/>
    <w:rsid w:val="0093339D"/>
    <w:rsid w:val="009340BB"/>
    <w:rsid w:val="00934457"/>
    <w:rsid w:val="0093458D"/>
    <w:rsid w:val="00936AAE"/>
    <w:rsid w:val="00936DAF"/>
    <w:rsid w:val="009374F7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481F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3400"/>
    <w:rsid w:val="009834DC"/>
    <w:rsid w:val="009857CA"/>
    <w:rsid w:val="00985ECA"/>
    <w:rsid w:val="00987351"/>
    <w:rsid w:val="00987798"/>
    <w:rsid w:val="00987F65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1AA7"/>
    <w:rsid w:val="009A1C9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00E7"/>
    <w:rsid w:val="00A011D3"/>
    <w:rsid w:val="00A01B79"/>
    <w:rsid w:val="00A051CE"/>
    <w:rsid w:val="00A063CA"/>
    <w:rsid w:val="00A067AD"/>
    <w:rsid w:val="00A06915"/>
    <w:rsid w:val="00A06CF3"/>
    <w:rsid w:val="00A108BB"/>
    <w:rsid w:val="00A1148A"/>
    <w:rsid w:val="00A11BF6"/>
    <w:rsid w:val="00A12B38"/>
    <w:rsid w:val="00A14CA0"/>
    <w:rsid w:val="00A15235"/>
    <w:rsid w:val="00A16A9B"/>
    <w:rsid w:val="00A17ADE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4FC0"/>
    <w:rsid w:val="00A35224"/>
    <w:rsid w:val="00A36AD7"/>
    <w:rsid w:val="00A370A7"/>
    <w:rsid w:val="00A40825"/>
    <w:rsid w:val="00A409C9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53FA"/>
    <w:rsid w:val="00A55483"/>
    <w:rsid w:val="00A55E81"/>
    <w:rsid w:val="00A567FD"/>
    <w:rsid w:val="00A568A7"/>
    <w:rsid w:val="00A57354"/>
    <w:rsid w:val="00A5761E"/>
    <w:rsid w:val="00A61F9A"/>
    <w:rsid w:val="00A6528E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6F77"/>
    <w:rsid w:val="00A97E3D"/>
    <w:rsid w:val="00AA01DF"/>
    <w:rsid w:val="00AA120E"/>
    <w:rsid w:val="00AA1323"/>
    <w:rsid w:val="00AA2137"/>
    <w:rsid w:val="00AA3DF1"/>
    <w:rsid w:val="00AA4A17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145B"/>
    <w:rsid w:val="00AB5719"/>
    <w:rsid w:val="00AB5FD8"/>
    <w:rsid w:val="00AC0A0B"/>
    <w:rsid w:val="00AC0F5F"/>
    <w:rsid w:val="00AC3042"/>
    <w:rsid w:val="00AC357D"/>
    <w:rsid w:val="00AC36C6"/>
    <w:rsid w:val="00AC4C96"/>
    <w:rsid w:val="00AC4E73"/>
    <w:rsid w:val="00AC5614"/>
    <w:rsid w:val="00AC5A72"/>
    <w:rsid w:val="00AC5B22"/>
    <w:rsid w:val="00AC6ADE"/>
    <w:rsid w:val="00AC719B"/>
    <w:rsid w:val="00AD3C5E"/>
    <w:rsid w:val="00AD3E05"/>
    <w:rsid w:val="00AD48A8"/>
    <w:rsid w:val="00AD4C1D"/>
    <w:rsid w:val="00AD50CB"/>
    <w:rsid w:val="00AD5B2B"/>
    <w:rsid w:val="00AD63B9"/>
    <w:rsid w:val="00AD769F"/>
    <w:rsid w:val="00AD7AA6"/>
    <w:rsid w:val="00AD7E62"/>
    <w:rsid w:val="00AE1DB8"/>
    <w:rsid w:val="00AE3027"/>
    <w:rsid w:val="00AE3FB0"/>
    <w:rsid w:val="00AE455F"/>
    <w:rsid w:val="00AE49FE"/>
    <w:rsid w:val="00AE4B8E"/>
    <w:rsid w:val="00AE5C0C"/>
    <w:rsid w:val="00AE6007"/>
    <w:rsid w:val="00AE64C4"/>
    <w:rsid w:val="00AE78AB"/>
    <w:rsid w:val="00AF0CEE"/>
    <w:rsid w:val="00AF1322"/>
    <w:rsid w:val="00AF1934"/>
    <w:rsid w:val="00AF4200"/>
    <w:rsid w:val="00AF515F"/>
    <w:rsid w:val="00AF6522"/>
    <w:rsid w:val="00AF6563"/>
    <w:rsid w:val="00AF6BCA"/>
    <w:rsid w:val="00AF74AB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53E"/>
    <w:rsid w:val="00B15DEA"/>
    <w:rsid w:val="00B16CF8"/>
    <w:rsid w:val="00B17428"/>
    <w:rsid w:val="00B20420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37D7C"/>
    <w:rsid w:val="00B400BC"/>
    <w:rsid w:val="00B40E7E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47CC4"/>
    <w:rsid w:val="00B50216"/>
    <w:rsid w:val="00B528A8"/>
    <w:rsid w:val="00B52AE6"/>
    <w:rsid w:val="00B53491"/>
    <w:rsid w:val="00B534A7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6418"/>
    <w:rsid w:val="00B6774B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5281"/>
    <w:rsid w:val="00B86649"/>
    <w:rsid w:val="00B878F8"/>
    <w:rsid w:val="00B90347"/>
    <w:rsid w:val="00B9052A"/>
    <w:rsid w:val="00B95704"/>
    <w:rsid w:val="00B96945"/>
    <w:rsid w:val="00BA0010"/>
    <w:rsid w:val="00BA1520"/>
    <w:rsid w:val="00BA1941"/>
    <w:rsid w:val="00BA2129"/>
    <w:rsid w:val="00BA26F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7C78"/>
    <w:rsid w:val="00BC03E9"/>
    <w:rsid w:val="00BC172D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6C1"/>
    <w:rsid w:val="00BE0A7C"/>
    <w:rsid w:val="00BE1C62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26D1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5AB5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75827"/>
    <w:rsid w:val="00C80A4A"/>
    <w:rsid w:val="00C80BE8"/>
    <w:rsid w:val="00C8357B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793"/>
    <w:rsid w:val="00CB2FBA"/>
    <w:rsid w:val="00CB3091"/>
    <w:rsid w:val="00CB4BC3"/>
    <w:rsid w:val="00CB5168"/>
    <w:rsid w:val="00CB53CE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9E0"/>
    <w:rsid w:val="00CF7FDC"/>
    <w:rsid w:val="00D00C04"/>
    <w:rsid w:val="00D01194"/>
    <w:rsid w:val="00D01A02"/>
    <w:rsid w:val="00D01F0C"/>
    <w:rsid w:val="00D02230"/>
    <w:rsid w:val="00D0247A"/>
    <w:rsid w:val="00D02E4C"/>
    <w:rsid w:val="00D032FF"/>
    <w:rsid w:val="00D033FF"/>
    <w:rsid w:val="00D03441"/>
    <w:rsid w:val="00D03B70"/>
    <w:rsid w:val="00D03ECD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448A"/>
    <w:rsid w:val="00D34835"/>
    <w:rsid w:val="00D34B49"/>
    <w:rsid w:val="00D3583B"/>
    <w:rsid w:val="00D359E3"/>
    <w:rsid w:val="00D36911"/>
    <w:rsid w:val="00D37AA3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80029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408C"/>
    <w:rsid w:val="00DB5D75"/>
    <w:rsid w:val="00DB5F3F"/>
    <w:rsid w:val="00DC042B"/>
    <w:rsid w:val="00DC04C8"/>
    <w:rsid w:val="00DC09A5"/>
    <w:rsid w:val="00DC1095"/>
    <w:rsid w:val="00DC1EC7"/>
    <w:rsid w:val="00DC26C0"/>
    <w:rsid w:val="00DC3669"/>
    <w:rsid w:val="00DC5579"/>
    <w:rsid w:val="00DC59A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84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88F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09"/>
    <w:rsid w:val="00E176FF"/>
    <w:rsid w:val="00E17A28"/>
    <w:rsid w:val="00E17A7B"/>
    <w:rsid w:val="00E17BF8"/>
    <w:rsid w:val="00E206C8"/>
    <w:rsid w:val="00E22B43"/>
    <w:rsid w:val="00E230FC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18EC"/>
    <w:rsid w:val="00E421F9"/>
    <w:rsid w:val="00E42267"/>
    <w:rsid w:val="00E42FE9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75E"/>
    <w:rsid w:val="00E70E53"/>
    <w:rsid w:val="00E7127C"/>
    <w:rsid w:val="00E72653"/>
    <w:rsid w:val="00E726EF"/>
    <w:rsid w:val="00E72E84"/>
    <w:rsid w:val="00E73D6A"/>
    <w:rsid w:val="00E73FB6"/>
    <w:rsid w:val="00E744F0"/>
    <w:rsid w:val="00E7493A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29C0"/>
    <w:rsid w:val="00EA51A0"/>
    <w:rsid w:val="00EA5D85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68BB"/>
    <w:rsid w:val="00EE6A25"/>
    <w:rsid w:val="00EE7113"/>
    <w:rsid w:val="00EE78C7"/>
    <w:rsid w:val="00EE7B44"/>
    <w:rsid w:val="00EE7E9E"/>
    <w:rsid w:val="00EF0192"/>
    <w:rsid w:val="00EF1D7C"/>
    <w:rsid w:val="00EF262E"/>
    <w:rsid w:val="00EF2B0A"/>
    <w:rsid w:val="00EF2F64"/>
    <w:rsid w:val="00EF54C7"/>
    <w:rsid w:val="00EF7CA9"/>
    <w:rsid w:val="00F00C35"/>
    <w:rsid w:val="00F00F3A"/>
    <w:rsid w:val="00F0394A"/>
    <w:rsid w:val="00F03EB1"/>
    <w:rsid w:val="00F049E9"/>
    <w:rsid w:val="00F051E3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01D"/>
    <w:rsid w:val="00F33B6E"/>
    <w:rsid w:val="00F35A98"/>
    <w:rsid w:val="00F36573"/>
    <w:rsid w:val="00F36941"/>
    <w:rsid w:val="00F37708"/>
    <w:rsid w:val="00F409C8"/>
    <w:rsid w:val="00F42A44"/>
    <w:rsid w:val="00F43DA2"/>
    <w:rsid w:val="00F44FC5"/>
    <w:rsid w:val="00F45326"/>
    <w:rsid w:val="00F45549"/>
    <w:rsid w:val="00F45AFC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34AB"/>
    <w:rsid w:val="00F9552A"/>
    <w:rsid w:val="00F95A44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3.wmf"/><Relationship Id="rId3" Type="http://schemas.openxmlformats.org/officeDocument/2006/relationships/styles" Target="styles.xml"/><Relationship Id="rId21" Type="http://schemas.openxmlformats.org/officeDocument/2006/relationships/image" Target="media/image4.emf"/><Relationship Id="rId34" Type="http://schemas.openxmlformats.org/officeDocument/2006/relationships/oleObject" Target="embeddings/oleObject9.bin"/><Relationship Id="rId42" Type="http://schemas.openxmlformats.org/officeDocument/2006/relationships/image" Target="media/image15.emf"/><Relationship Id="rId47" Type="http://schemas.openxmlformats.org/officeDocument/2006/relationships/oleObject" Target="embeddings/oleObject15.bin"/><Relationship Id="rId50" Type="http://schemas.openxmlformats.org/officeDocument/2006/relationships/hyperlink" Target="http://znanium.com/" TargetMode="Externa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2.emf"/><Relationship Id="rId25" Type="http://schemas.openxmlformats.org/officeDocument/2006/relationships/image" Target="media/image6.emf"/><Relationship Id="rId33" Type="http://schemas.openxmlformats.org/officeDocument/2006/relationships/image" Target="media/image10.emf"/><Relationship Id="rId38" Type="http://schemas.openxmlformats.org/officeDocument/2006/relationships/oleObject" Target="embeddings/oleObject11.bin"/><Relationship Id="rId46" Type="http://schemas.openxmlformats.org/officeDocument/2006/relationships/image" Target="media/image17.emf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oleObject" Target="embeddings/oleObject2.bin"/><Relationship Id="rId29" Type="http://schemas.openxmlformats.org/officeDocument/2006/relationships/image" Target="media/image8.emf"/><Relationship Id="rId41" Type="http://schemas.openxmlformats.org/officeDocument/2006/relationships/oleObject" Target="embeddings/oleObject12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2.emf"/><Relationship Id="rId40" Type="http://schemas.openxmlformats.org/officeDocument/2006/relationships/image" Target="media/image14.emf"/><Relationship Id="rId45" Type="http://schemas.openxmlformats.org/officeDocument/2006/relationships/oleObject" Target="embeddings/oleObject14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image" Target="media/image5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hyperlink" Target="http://znanium.com/" TargetMode="External"/><Relationship Id="rId10" Type="http://schemas.openxmlformats.org/officeDocument/2006/relationships/header" Target="header1.xml"/><Relationship Id="rId19" Type="http://schemas.openxmlformats.org/officeDocument/2006/relationships/image" Target="media/image3.emf"/><Relationship Id="rId31" Type="http://schemas.openxmlformats.org/officeDocument/2006/relationships/image" Target="media/image9.emf"/><Relationship Id="rId44" Type="http://schemas.openxmlformats.org/officeDocument/2006/relationships/image" Target="media/image16.emf"/><Relationship Id="rId52" Type="http://schemas.openxmlformats.org/officeDocument/2006/relationships/hyperlink" Target="https://www.scopus.com/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emf"/><Relationship Id="rId30" Type="http://schemas.openxmlformats.org/officeDocument/2006/relationships/oleObject" Target="embeddings/oleObject7.bin"/><Relationship Id="rId35" Type="http://schemas.openxmlformats.org/officeDocument/2006/relationships/image" Target="media/image11.emf"/><Relationship Id="rId43" Type="http://schemas.openxmlformats.org/officeDocument/2006/relationships/oleObject" Target="embeddings/oleObject13.bin"/><Relationship Id="rId48" Type="http://schemas.openxmlformats.org/officeDocument/2006/relationships/hyperlink" Target="http://www.e.lanbook.com/" TargetMode="External"/><Relationship Id="rId8" Type="http://schemas.openxmlformats.org/officeDocument/2006/relationships/image" Target="media/image1.png"/><Relationship Id="rId51" Type="http://schemas.openxmlformats.org/officeDocument/2006/relationships/hyperlink" Target="http://webofknowledge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40D30D-856B-40C3-A07C-B1ACF2199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65</TotalTime>
  <Pages>32</Pages>
  <Words>7761</Words>
  <Characters>44243</Characters>
  <Application>Microsoft Office Word</Application>
  <DocSecurity>0</DocSecurity>
  <Lines>368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CER</cp:lastModifiedBy>
  <cp:revision>121</cp:revision>
  <cp:lastPrinted>2021-06-03T09:32:00Z</cp:lastPrinted>
  <dcterms:created xsi:type="dcterms:W3CDTF">2021-05-24T15:24:00Z</dcterms:created>
  <dcterms:modified xsi:type="dcterms:W3CDTF">2022-05-11T05:19:00Z</dcterms:modified>
</cp:coreProperties>
</file>